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a"/>
        <w:tblpPr w:leftFromText="180" w:rightFromText="180" w:vertAnchor="text" w:horzAnchor="page" w:tblpX="7791" w:tblpY="8"/>
        <w:tblW w:w="3587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587"/>
      </w:tblGrid>
      <w:tr w:rsidR="00D63308" w14:paraId="303647E3" w14:textId="77777777" w:rsidTr="00D63308">
        <w:trPr>
          <w:trHeight w:val="1430"/>
        </w:trPr>
        <w:tc>
          <w:tcPr>
            <w:tcW w:w="3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B290EB" w14:textId="10524EF4" w:rsidR="00D63308" w:rsidRDefault="00D63308" w:rsidP="00D63308">
            <w:pPr>
              <w:pStyle w:val="Titlu"/>
              <w:jc w:val="left"/>
            </w:pPr>
            <w:r>
              <w:t>Aprobat:</w:t>
            </w:r>
          </w:p>
          <w:p w14:paraId="3F69B645" w14:textId="265C2BBD" w:rsidR="00D63308" w:rsidRPr="00D63308" w:rsidRDefault="00D63308" w:rsidP="00D63308">
            <w:pPr>
              <w:pStyle w:val="Titlu"/>
              <w:jc w:val="left"/>
            </w:pPr>
            <w:r>
              <w:t>Directoarea liceului</w:t>
            </w:r>
          </w:p>
          <w:p w14:paraId="558248D6" w14:textId="781A03F6" w:rsidR="00D63308" w:rsidRDefault="00D63308" w:rsidP="00D63308">
            <w:pPr>
              <w:pStyle w:val="Titlu"/>
              <w:spacing w:line="360" w:lineRule="auto"/>
              <w:jc w:val="left"/>
            </w:pPr>
            <w:r>
              <w:t>Lungu Svetlana ______________</w:t>
            </w:r>
          </w:p>
          <w:p w14:paraId="0231166F" w14:textId="42CF021E" w:rsidR="00D63308" w:rsidRDefault="00D63308" w:rsidP="00D63308">
            <w:pPr>
              <w:pStyle w:val="Titlu"/>
              <w:spacing w:line="360" w:lineRule="auto"/>
              <w:jc w:val="left"/>
            </w:pPr>
            <w:r>
              <w:t>Data    ___________________</w:t>
            </w:r>
          </w:p>
        </w:tc>
      </w:tr>
    </w:tbl>
    <w:p w14:paraId="0A2659C0" w14:textId="629787AA" w:rsidR="00B43C2C" w:rsidRDefault="00502D1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Arial" w:eastAsia="Arial" w:hAnsi="Arial" w:cs="Arial"/>
          <w:color w:val="000000"/>
          <w:sz w:val="22"/>
          <w:szCs w:val="22"/>
        </w:rPr>
      </w:pPr>
      <w:r>
        <w:rPr>
          <w:noProof/>
          <w:lang w:eastAsia="ro-RO"/>
        </w:rPr>
        <w:drawing>
          <wp:anchor distT="0" distB="0" distL="114300" distR="114300" simplePos="0" relativeHeight="251695104" behindDoc="0" locked="0" layoutInCell="1" allowOverlap="1" wp14:anchorId="6A3C7872" wp14:editId="72380C11">
            <wp:simplePos x="0" y="0"/>
            <wp:positionH relativeFrom="column">
              <wp:posOffset>-3810</wp:posOffset>
            </wp:positionH>
            <wp:positionV relativeFrom="paragraph">
              <wp:posOffset>0</wp:posOffset>
            </wp:positionV>
            <wp:extent cx="1419225" cy="1400175"/>
            <wp:effectExtent l="0" t="0" r="9525" b="9525"/>
            <wp:wrapThrough wrapText="bothSides">
              <wp:wrapPolygon edited="0">
                <wp:start x="0" y="0"/>
                <wp:lineTo x="0" y="21453"/>
                <wp:lineTo x="21455" y="21453"/>
                <wp:lineTo x="21455" y="0"/>
                <wp:lineTo x="0" y="0"/>
              </wp:wrapPolygon>
            </wp:wrapThrough>
            <wp:docPr id="12" name="Imagin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ine 3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EC7A42A" w14:textId="77777777" w:rsidR="00D63308" w:rsidRDefault="00D63308">
      <w:pPr>
        <w:pStyle w:val="Titlu"/>
      </w:pPr>
    </w:p>
    <w:p w14:paraId="739EA285" w14:textId="77777777" w:rsidR="00D63308" w:rsidRDefault="00D63308">
      <w:pPr>
        <w:pStyle w:val="Titlu"/>
      </w:pPr>
    </w:p>
    <w:p w14:paraId="1890364F" w14:textId="77777777" w:rsidR="00D63308" w:rsidRDefault="00D63308">
      <w:pPr>
        <w:pStyle w:val="Titlu"/>
      </w:pPr>
    </w:p>
    <w:p w14:paraId="269A0998" w14:textId="77777777" w:rsidR="00D63308" w:rsidRDefault="00D63308">
      <w:pPr>
        <w:pStyle w:val="Titlu"/>
      </w:pPr>
    </w:p>
    <w:p w14:paraId="7ACC565A" w14:textId="77777777" w:rsidR="00D63308" w:rsidRDefault="00D63308" w:rsidP="00D63308">
      <w:pPr>
        <w:pStyle w:val="Titlu"/>
        <w:jc w:val="left"/>
      </w:pPr>
    </w:p>
    <w:p w14:paraId="0D4015D3" w14:textId="480631DB" w:rsidR="00B43C2C" w:rsidRDefault="00D63308">
      <w:pPr>
        <w:pStyle w:val="Titlu"/>
      </w:pPr>
      <w:r>
        <w:t>TEST DE EVALUARE</w:t>
      </w:r>
    </w:p>
    <w:p w14:paraId="6E91F2D3" w14:textId="02A6DC1A" w:rsidR="00B43C2C" w:rsidRPr="008C4C84" w:rsidRDefault="00D63308">
      <w:pPr>
        <w:pStyle w:val="Titlu"/>
      </w:pPr>
      <w:bookmarkStart w:id="0" w:name="_gjdgxs" w:colFirst="0" w:colLast="0"/>
      <w:bookmarkEnd w:id="0"/>
      <w:r>
        <w:t xml:space="preserve">Pentru teza semestrială la </w:t>
      </w:r>
      <w:r w:rsidR="00724DB3" w:rsidRPr="008C4C84">
        <w:t>matematică</w:t>
      </w:r>
      <w:r w:rsidRPr="008C4C84">
        <w:t xml:space="preserve"> </w:t>
      </w:r>
      <w:r>
        <w:t xml:space="preserve">în clasa a </w:t>
      </w:r>
      <w:r w:rsidRPr="008C4C84">
        <w:t>X</w:t>
      </w:r>
      <w:r w:rsidR="00316569">
        <w:t>I</w:t>
      </w:r>
      <w:r w:rsidRPr="008C4C84">
        <w:t>-a „</w:t>
      </w:r>
      <w:r w:rsidR="00724DB3" w:rsidRPr="008C4C84">
        <w:t>U</w:t>
      </w:r>
      <w:r w:rsidRPr="008C4C84">
        <w:t>”, profil umanist</w:t>
      </w:r>
    </w:p>
    <w:p w14:paraId="0D126B23" w14:textId="662B37C9" w:rsidR="00D63308" w:rsidRPr="008C4C84" w:rsidRDefault="00D63308">
      <w:pPr>
        <w:pStyle w:val="Titlu"/>
      </w:pPr>
      <w:r w:rsidRPr="008C4C84">
        <w:t>Anul de studii 202</w:t>
      </w:r>
      <w:r w:rsidR="00316569">
        <w:t>3</w:t>
      </w:r>
      <w:r w:rsidRPr="008C4C84">
        <w:t>-202</w:t>
      </w:r>
      <w:r w:rsidR="00316569">
        <w:t>4</w:t>
      </w:r>
      <w:r w:rsidRPr="008C4C84">
        <w:t>, semestrul I</w:t>
      </w:r>
    </w:p>
    <w:p w14:paraId="701D8B2D" w14:textId="40B2638D" w:rsidR="00B43C2C" w:rsidRPr="008C4C84" w:rsidRDefault="00D63308">
      <w:pPr>
        <w:pStyle w:val="Titlu"/>
        <w:rPr>
          <w:lang w:val="ro-MD"/>
        </w:rPr>
      </w:pPr>
      <w:r w:rsidRPr="008C4C84">
        <w:t>Elaborat de</w:t>
      </w:r>
      <w:r w:rsidR="006C5428" w:rsidRPr="008C4C84">
        <w:t xml:space="preserve"> </w:t>
      </w:r>
      <w:r w:rsidR="0028173F" w:rsidRPr="008C4C84">
        <w:t>Eugenia Selivanov</w:t>
      </w:r>
      <w:r w:rsidR="006C5428" w:rsidRPr="008C4C84">
        <w:t xml:space="preserve">, </w:t>
      </w:r>
      <w:proofErr w:type="spellStart"/>
      <w:r w:rsidRPr="008C4C84">
        <w:t>profesoar</w:t>
      </w:r>
      <w:proofErr w:type="spellEnd"/>
      <w:r w:rsidR="006C5428" w:rsidRPr="008C4C84">
        <w:rPr>
          <w:lang w:val="ro-MD"/>
        </w:rPr>
        <w:t>ă</w:t>
      </w:r>
      <w:r w:rsidRPr="008C4C84">
        <w:rPr>
          <w:lang w:val="ro-MD"/>
        </w:rPr>
        <w:t xml:space="preserve"> de </w:t>
      </w:r>
      <w:r w:rsidR="0028173F" w:rsidRPr="008C4C84">
        <w:rPr>
          <w:lang w:val="ro-MD"/>
        </w:rPr>
        <w:t>matematică</w:t>
      </w:r>
    </w:p>
    <w:p w14:paraId="3871275F" w14:textId="77777777" w:rsidR="00B43C2C" w:rsidRPr="008C4C84" w:rsidRDefault="00D63308">
      <w:pPr>
        <w:pStyle w:val="Titlu"/>
      </w:pPr>
      <w:r w:rsidRPr="008C4C84">
        <w:t xml:space="preserve">Varianta – I </w:t>
      </w:r>
    </w:p>
    <w:tbl>
      <w:tblPr>
        <w:tblStyle w:val="a0"/>
        <w:tblW w:w="110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576"/>
        <w:gridCol w:w="2548"/>
        <w:gridCol w:w="776"/>
        <w:gridCol w:w="4186"/>
      </w:tblGrid>
      <w:tr w:rsidR="00B43C2C" w14:paraId="240F3CE5" w14:textId="77777777">
        <w:trPr>
          <w:trHeight w:val="1514"/>
        </w:trPr>
        <w:tc>
          <w:tcPr>
            <w:tcW w:w="3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00423F" w14:textId="77777777" w:rsidR="00B43C2C" w:rsidRPr="00866B61" w:rsidRDefault="00B43C2C">
            <w:pPr>
              <w:pStyle w:val="Titlu"/>
            </w:pPr>
          </w:p>
          <w:p w14:paraId="6CFA69D0" w14:textId="77777777" w:rsidR="00B43C2C" w:rsidRPr="00866B61" w:rsidRDefault="00D63308">
            <w:pPr>
              <w:pStyle w:val="Titlu"/>
            </w:pPr>
            <w:r w:rsidRPr="00866B61">
              <w:t>____________________________</w:t>
            </w:r>
          </w:p>
          <w:p w14:paraId="5DBA4539" w14:textId="77777777" w:rsidR="00B43C2C" w:rsidRPr="00866B61" w:rsidRDefault="00D63308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numele, prenumele elevului</w:t>
            </w:r>
          </w:p>
          <w:p w14:paraId="4DFE94DE" w14:textId="77777777" w:rsidR="00B43C2C" w:rsidRPr="00866B61" w:rsidRDefault="00B43C2C">
            <w:pPr>
              <w:pStyle w:val="Titlu"/>
            </w:pPr>
          </w:p>
          <w:p w14:paraId="3AA1D779" w14:textId="77777777" w:rsidR="00B43C2C" w:rsidRPr="00866B61" w:rsidRDefault="00D63308">
            <w:pPr>
              <w:pStyle w:val="Titlu"/>
            </w:pPr>
            <w:r w:rsidRPr="00866B61">
              <w:t xml:space="preserve">_____________________ </w:t>
            </w:r>
          </w:p>
          <w:p w14:paraId="6DD41A17" w14:textId="77777777" w:rsidR="00B43C2C" w:rsidRPr="00866B61" w:rsidRDefault="00D63308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data organizării</w:t>
            </w:r>
          </w:p>
        </w:tc>
        <w:tc>
          <w:tcPr>
            <w:tcW w:w="25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F9DC16" w14:textId="77777777" w:rsidR="00B43C2C" w:rsidRPr="00866B61" w:rsidRDefault="00B43C2C">
            <w:pPr>
              <w:pStyle w:val="Titlu"/>
              <w:rPr>
                <w:b w:val="0"/>
                <w:vertAlign w:val="superscript"/>
              </w:rPr>
            </w:pPr>
          </w:p>
          <w:p w14:paraId="187D4263" w14:textId="77777777" w:rsidR="00B43C2C" w:rsidRPr="00866B61" w:rsidRDefault="00D63308">
            <w:pPr>
              <w:pStyle w:val="Titlu"/>
              <w:rPr>
                <w:b w:val="0"/>
              </w:rPr>
            </w:pPr>
            <w:r w:rsidRPr="00866B61">
              <w:rPr>
                <w:b w:val="0"/>
              </w:rPr>
              <w:t>_________________</w:t>
            </w:r>
          </w:p>
          <w:p w14:paraId="18689653" w14:textId="77777777" w:rsidR="00B43C2C" w:rsidRPr="00866B61" w:rsidRDefault="00D63308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clasa</w:t>
            </w:r>
          </w:p>
          <w:p w14:paraId="7F5BB721" w14:textId="77777777" w:rsidR="00B43C2C" w:rsidRPr="00866B61" w:rsidRDefault="00B43C2C">
            <w:pPr>
              <w:pStyle w:val="Titlu"/>
              <w:rPr>
                <w:b w:val="0"/>
                <w:vertAlign w:val="superscript"/>
              </w:rPr>
            </w:pPr>
          </w:p>
          <w:p w14:paraId="7C8D6A0A" w14:textId="77777777" w:rsidR="00B43C2C" w:rsidRPr="00866B61" w:rsidRDefault="00D63308">
            <w:pPr>
              <w:pStyle w:val="Titlu"/>
            </w:pPr>
            <w:r w:rsidRPr="00866B61">
              <w:t>__________/_______</w:t>
            </w:r>
          </w:p>
          <w:p w14:paraId="582A07FA" w14:textId="77777777" w:rsidR="00B43C2C" w:rsidRPr="00866B61" w:rsidRDefault="00D63308">
            <w:pPr>
              <w:pStyle w:val="Titlu"/>
              <w:jc w:val="left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 xml:space="preserve">      scor acumulat             scor total            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80F5E2" w14:textId="77777777" w:rsidR="00B43C2C" w:rsidRPr="00866B61" w:rsidRDefault="00D63308">
            <w:pPr>
              <w:spacing w:before="240" w:line="259" w:lineRule="auto"/>
            </w:pPr>
            <w:r w:rsidRPr="00866B61">
              <w:t>Nota:</w:t>
            </w:r>
          </w:p>
          <w:p w14:paraId="7165C6CD" w14:textId="77777777" w:rsidR="00B43C2C" w:rsidRPr="00866B61" w:rsidRDefault="00B43C2C">
            <w:pPr>
              <w:pStyle w:val="Titlu"/>
              <w:jc w:val="left"/>
              <w:rPr>
                <w:b w:val="0"/>
                <w:vertAlign w:val="superscript"/>
              </w:rPr>
            </w:pPr>
          </w:p>
          <w:p w14:paraId="68888F4C" w14:textId="77777777" w:rsidR="00B43C2C" w:rsidRPr="00866B61" w:rsidRDefault="00B43C2C">
            <w:pPr>
              <w:pStyle w:val="Titlu"/>
              <w:jc w:val="left"/>
              <w:rPr>
                <w:b w:val="0"/>
                <w:vertAlign w:val="superscript"/>
              </w:rPr>
            </w:pPr>
          </w:p>
          <w:p w14:paraId="59EE34F1" w14:textId="77777777" w:rsidR="00B43C2C" w:rsidRPr="00866B61" w:rsidRDefault="00D63308">
            <w:pPr>
              <w:pStyle w:val="Titlu"/>
              <w:jc w:val="left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_______</w:t>
            </w:r>
          </w:p>
        </w:tc>
        <w:tc>
          <w:tcPr>
            <w:tcW w:w="41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71F5B1" w14:textId="77777777" w:rsidR="00B43C2C" w:rsidRPr="00866B61" w:rsidRDefault="00B43C2C">
            <w:pPr>
              <w:pStyle w:val="Titlu"/>
            </w:pPr>
          </w:p>
          <w:p w14:paraId="08EB4F9C" w14:textId="22A3E418" w:rsidR="00B43C2C" w:rsidRPr="00866B61" w:rsidRDefault="00D63308">
            <w:pPr>
              <w:pStyle w:val="Titlu"/>
              <w:rPr>
                <w:b w:val="0"/>
                <w:vertAlign w:val="superscript"/>
              </w:rPr>
            </w:pPr>
            <w:r w:rsidRPr="00866B61">
              <w:t xml:space="preserve">_____________________/________ </w:t>
            </w:r>
            <w:r w:rsidRPr="00866B61">
              <w:rPr>
                <w:b w:val="0"/>
                <w:vertAlign w:val="superscript"/>
              </w:rPr>
              <w:t>Numele, prenumele profesorului evaluator și semnătura</w:t>
            </w:r>
          </w:p>
          <w:p w14:paraId="4659D203" w14:textId="77777777" w:rsidR="00B43C2C" w:rsidRPr="00866B61" w:rsidRDefault="00B43C2C">
            <w:pPr>
              <w:pStyle w:val="Titlu"/>
              <w:rPr>
                <w:b w:val="0"/>
                <w:vertAlign w:val="superscript"/>
              </w:rPr>
            </w:pPr>
          </w:p>
          <w:p w14:paraId="7EDA9BB9" w14:textId="77777777" w:rsidR="00B43C2C" w:rsidRPr="00866B61" w:rsidRDefault="00D63308">
            <w:pPr>
              <w:pStyle w:val="Titlu"/>
            </w:pPr>
            <w:r w:rsidRPr="00866B61">
              <w:t>____________________/______</w:t>
            </w:r>
          </w:p>
          <w:p w14:paraId="2394F1DC" w14:textId="2BA2B4CF" w:rsidR="00B43C2C" w:rsidRPr="00866B61" w:rsidRDefault="00D63308">
            <w:pPr>
              <w:pStyle w:val="Titlu"/>
            </w:pPr>
            <w:r w:rsidRPr="00866B61">
              <w:rPr>
                <w:b w:val="0"/>
                <w:vertAlign w:val="superscript"/>
              </w:rPr>
              <w:t>Numele, prenumele profesorului asistent și semnătura</w:t>
            </w:r>
          </w:p>
        </w:tc>
      </w:tr>
    </w:tbl>
    <w:p w14:paraId="779FEAF7" w14:textId="77777777" w:rsidR="00B43C2C" w:rsidRDefault="00D63308">
      <w:pPr>
        <w:pStyle w:val="Titlu"/>
        <w:jc w:val="left"/>
      </w:pPr>
      <w:r>
        <w:rPr>
          <w:b w:val="0"/>
          <w:sz w:val="28"/>
          <w:szCs w:val="28"/>
        </w:rPr>
        <w:t xml:space="preserve">                  </w:t>
      </w:r>
    </w:p>
    <w:tbl>
      <w:tblPr>
        <w:tblStyle w:val="a1"/>
        <w:tblW w:w="11160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30"/>
        <w:gridCol w:w="9821"/>
        <w:gridCol w:w="709"/>
      </w:tblGrid>
      <w:tr w:rsidR="00B43C2C" w14:paraId="0E702BB7" w14:textId="7777777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05F466" w14:textId="77777777" w:rsidR="00B43C2C" w:rsidRDefault="00D63308">
            <w:pPr>
              <w:pStyle w:val="Titlu"/>
              <w:spacing w:line="276" w:lineRule="auto"/>
              <w:jc w:val="left"/>
            </w:pPr>
            <w:r>
              <w:t>Nr.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7DD1D5" w14:textId="77777777" w:rsidR="00B43C2C" w:rsidRDefault="00D63308">
            <w:pPr>
              <w:pStyle w:val="Titlu"/>
              <w:spacing w:line="276" w:lineRule="auto"/>
            </w:pPr>
            <w:r>
              <w:t>Itemi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E7BDFC" w14:textId="77777777" w:rsidR="00B43C2C" w:rsidRDefault="00D63308">
            <w:pPr>
              <w:pStyle w:val="Titlu"/>
              <w:spacing w:line="276" w:lineRule="auto"/>
            </w:pPr>
            <w:r>
              <w:t>Scor</w:t>
            </w:r>
          </w:p>
        </w:tc>
      </w:tr>
      <w:tr w:rsidR="00B43C2C" w14:paraId="2393CBDA" w14:textId="77777777" w:rsidTr="004436F7">
        <w:trPr>
          <w:trHeight w:val="1121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49C3AE" w14:textId="77777777" w:rsidR="00B43C2C" w:rsidRDefault="00D63308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D27B64" w14:textId="1BA8393A" w:rsidR="00B43C2C" w:rsidRPr="002171B1" w:rsidRDefault="00C877B0" w:rsidP="00C877B0">
            <w:pPr>
              <w:spacing w:line="276" w:lineRule="auto"/>
              <w:rPr>
                <w:iCs/>
                <w:sz w:val="28"/>
                <w:szCs w:val="28"/>
                <w:lang w:val="ro-MD"/>
              </w:rPr>
            </w:pPr>
            <w:r w:rsidRPr="002171B1">
              <w:rPr>
                <w:iCs/>
                <w:sz w:val="28"/>
                <w:szCs w:val="28"/>
                <w:lang w:val="ro-MD"/>
              </w:rPr>
              <w:t>Completați caseta, astfel încât să se obțină o propoziție adevărată</w:t>
            </w:r>
            <w:r w:rsidR="00650F84" w:rsidRPr="002171B1">
              <w:rPr>
                <w:iCs/>
                <w:sz w:val="28"/>
                <w:szCs w:val="28"/>
                <w:lang w:val="ro-MD"/>
              </w:rPr>
              <w:t>.</w:t>
            </w:r>
          </w:p>
          <w:p w14:paraId="66D56B59" w14:textId="4B39A17B" w:rsidR="00650F84" w:rsidRPr="002171B1" w:rsidRDefault="007A390D" w:rsidP="00C877B0">
            <w:pPr>
              <w:spacing w:line="276" w:lineRule="auto"/>
              <w:rPr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BCD7A72" wp14:editId="3B72E572">
                      <wp:simplePos x="0" y="0"/>
                      <wp:positionH relativeFrom="column">
                        <wp:posOffset>5133820</wp:posOffset>
                      </wp:positionH>
                      <wp:positionV relativeFrom="paragraph">
                        <wp:posOffset>58284</wp:posOffset>
                      </wp:positionV>
                      <wp:extent cx="453682" cy="238897"/>
                      <wp:effectExtent l="0" t="0" r="22860" b="27940"/>
                      <wp:wrapNone/>
                      <wp:docPr id="1781991775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3682" cy="23889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2BBA48" id="Прямоугольник 2" o:spid="_x0000_s1026" style="position:absolute;margin-left:404.25pt;margin-top:4.6pt;width:35.7pt;height:18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" filled="f" strokecolor="black [3213]"/>
                  </w:pict>
                </mc:Fallback>
              </mc:AlternateContent>
            </w:r>
            <w:r w:rsidR="00052A42" w:rsidRPr="002171B1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7329A48" wp14:editId="102D5166">
                      <wp:simplePos x="0" y="0"/>
                      <wp:positionH relativeFrom="column">
                        <wp:posOffset>3099899</wp:posOffset>
                      </wp:positionH>
                      <wp:positionV relativeFrom="paragraph">
                        <wp:posOffset>86360</wp:posOffset>
                      </wp:positionV>
                      <wp:extent cx="1228725" cy="190500"/>
                      <wp:effectExtent l="0" t="0" r="28575" b="19050"/>
                      <wp:wrapNone/>
                      <wp:docPr id="624349219" name="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28725" cy="1905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B21171" id="Прямоугольник 2" o:spid="_x0000_s1026" style="position:absolute;margin-left:244.1pt;margin-top:6.8pt;width:96.75pt;height: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" filled="f" strokecolor="black [3213]"/>
                  </w:pict>
                </mc:Fallback>
              </mc:AlternateContent>
            </w:r>
            <w:r w:rsidR="00650F84" w:rsidRPr="002171B1">
              <w:rPr>
                <w:sz w:val="28"/>
                <w:szCs w:val="28"/>
                <w:lang w:val="fr-FR"/>
              </w:rPr>
              <w:t xml:space="preserve">“ </w:t>
            </w:r>
            <w:r w:rsidR="00650F84" w:rsidRPr="002171B1">
              <w:rPr>
                <w:sz w:val="28"/>
                <w:szCs w:val="28"/>
                <w:lang w:val="ro-MD"/>
              </w:rPr>
              <w:t>Ș</w:t>
            </w:r>
            <w:proofErr w:type="spellStart"/>
            <w:r w:rsidR="00650F84" w:rsidRPr="002171B1">
              <w:rPr>
                <w:sz w:val="28"/>
                <w:szCs w:val="28"/>
                <w:lang w:val="fr-FR"/>
              </w:rPr>
              <w:t>irul</w:t>
            </w:r>
            <w:proofErr w:type="spellEnd"/>
            <w:r w:rsidR="00650F84" w:rsidRPr="002171B1"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2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 xml:space="preserve">,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8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,…</m:t>
              </m:r>
            </m:oMath>
            <w:r w:rsidR="00650F84" w:rsidRPr="002171B1">
              <w:rPr>
                <w:sz w:val="28"/>
                <w:szCs w:val="28"/>
                <w:lang w:val="fr-FR"/>
              </w:rPr>
              <w:t xml:space="preserve">reprezintă o progresie                                 cu rația               </w:t>
            </w:r>
            <w:proofErr w:type="gramStart"/>
            <w:r w:rsidR="00650F84" w:rsidRPr="002171B1">
              <w:rPr>
                <w:sz w:val="28"/>
                <w:szCs w:val="28"/>
                <w:lang w:val="fr-FR"/>
              </w:rPr>
              <w:t xml:space="preserve">  .</w:t>
            </w:r>
            <w:proofErr w:type="gramEnd"/>
            <w:r w:rsidR="00650F84" w:rsidRPr="002171B1">
              <w:rPr>
                <w:sz w:val="28"/>
                <w:szCs w:val="28"/>
                <w:lang w:val="fr-FR"/>
              </w:rPr>
              <w:t>”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84298C" w14:textId="77777777" w:rsidR="00B43C2C" w:rsidRDefault="00B43C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2"/>
              <w:tblW w:w="45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</w:tblGrid>
            <w:tr w:rsidR="00B43C2C" w14:paraId="4F5D8BEF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D3AAF21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B43C2C" w14:paraId="4AEA6760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2CE2EE8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B43C2C" w14:paraId="58FE56F8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8CDC4AA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43D027CD" w14:textId="77777777" w:rsidR="00B43C2C" w:rsidRDefault="00B43C2C">
            <w:pPr>
              <w:spacing w:line="276" w:lineRule="auto"/>
              <w:rPr>
                <w:rFonts w:ascii="Calibri" w:eastAsia="Calibri" w:hAnsi="Calibri" w:cs="Calibri"/>
                <w:sz w:val="22"/>
                <w:szCs w:val="22"/>
              </w:rPr>
            </w:pPr>
          </w:p>
        </w:tc>
      </w:tr>
      <w:tr w:rsidR="00B43C2C" w14:paraId="37A46DA6" w14:textId="77777777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0035A5" w14:textId="77777777" w:rsidR="00B43C2C" w:rsidRDefault="00D63308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B70D5" w14:textId="43DD7866" w:rsidR="005458CA" w:rsidRPr="002171B1" w:rsidRDefault="007A390D" w:rsidP="005458CA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Determin</w:t>
            </w:r>
            <w:r w:rsidR="005458CA" w:rsidRPr="002171B1">
              <w:rPr>
                <w:rFonts w:eastAsia="Calibri"/>
                <w:sz w:val="28"/>
                <w:szCs w:val="28"/>
              </w:rPr>
              <w:t xml:space="preserve">ați valoarea de adevăr a propoziției: </w:t>
            </w:r>
          </w:p>
          <w:p w14:paraId="24E45AFF" w14:textId="2BDDB7F4" w:rsidR="005458CA" w:rsidRPr="002171B1" w:rsidRDefault="003D25B0" w:rsidP="005458CA">
            <w:pPr>
              <w:rPr>
                <w:rFonts w:eastAsia="Calibri"/>
                <w:b/>
                <w:sz w:val="28"/>
                <w:szCs w:val="28"/>
              </w:rPr>
            </w:pPr>
            <w:proofErr w:type="gramStart"/>
            <w:r>
              <w:rPr>
                <w:rFonts w:eastAsia="Calibri"/>
                <w:sz w:val="28"/>
                <w:szCs w:val="28"/>
                <w:lang w:val="en-US"/>
              </w:rPr>
              <w:t>,,</w:t>
            </w:r>
            <w:proofErr w:type="gramEnd"/>
            <w:r w:rsidR="005458CA" w:rsidRPr="002171B1">
              <w:rPr>
                <w:rFonts w:eastAsia="Calibri"/>
                <w:sz w:val="28"/>
                <w:szCs w:val="28"/>
              </w:rPr>
              <w:t xml:space="preserve">Numerele  </w:t>
            </w:r>
            <w:r w:rsidR="008B748F" w:rsidRPr="002171B1">
              <w:rPr>
                <w:position w:val="-14"/>
                <w:sz w:val="28"/>
                <w:szCs w:val="28"/>
                <w:lang w:val="en-US"/>
              </w:rPr>
              <w:object w:dxaOrig="1080" w:dyaOrig="440" w14:anchorId="3E54D9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1.75pt" o:ole="">
                  <v:imagedata r:id="rId6" o:title=""/>
                </v:shape>
                <o:OLEObject Type="Embed" ProgID="Equation.DSMT4" ShapeID="_x0000_i1025" DrawAspect="Content" ObjectID="_1774105495" r:id="rId7"/>
              </w:object>
            </w:r>
            <w:r w:rsidR="005458CA" w:rsidRPr="002171B1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="005458CA" w:rsidRPr="002171B1">
              <w:rPr>
                <w:sz w:val="28"/>
                <w:szCs w:val="28"/>
                <w:lang w:val="en-US"/>
              </w:rPr>
              <w:t>și</w:t>
            </w:r>
            <w:proofErr w:type="spellEnd"/>
            <w:r w:rsidR="005458CA" w:rsidRPr="002171B1">
              <w:rPr>
                <w:sz w:val="28"/>
                <w:szCs w:val="28"/>
                <w:lang w:val="en-US"/>
              </w:rPr>
              <w:t xml:space="preserve"> </w:t>
            </w:r>
            <w:r w:rsidR="008B748F" w:rsidRPr="002171B1">
              <w:rPr>
                <w:position w:val="-12"/>
                <w:sz w:val="28"/>
                <w:szCs w:val="28"/>
              </w:rPr>
              <w:object w:dxaOrig="639" w:dyaOrig="360" w14:anchorId="5831F61C">
                <v:shape id="_x0000_i1026" type="#_x0000_t75" style="width:32.25pt;height:18pt" o:ole="">
                  <v:imagedata r:id="rId8" o:title=""/>
                </v:shape>
                <o:OLEObject Type="Embed" ProgID="Equation.DSMT4" ShapeID="_x0000_i1026" DrawAspect="Content" ObjectID="_1774105496" r:id="rId9"/>
              </w:object>
            </w:r>
            <w:r w:rsidR="005458CA" w:rsidRPr="002171B1">
              <w:rPr>
                <w:rFonts w:eastAsia="Calibri"/>
                <w:sz w:val="28"/>
                <w:szCs w:val="28"/>
              </w:rPr>
              <w:t xml:space="preserve">   sunt egale</w:t>
            </w:r>
            <w:r>
              <w:rPr>
                <w:rFonts w:eastAsia="Calibri"/>
                <w:sz w:val="28"/>
                <w:szCs w:val="28"/>
              </w:rPr>
              <w:t>”</w:t>
            </w:r>
            <w:r w:rsidR="005458CA" w:rsidRPr="002171B1">
              <w:rPr>
                <w:rFonts w:eastAsia="Calibri"/>
                <w:sz w:val="28"/>
                <w:szCs w:val="28"/>
              </w:rPr>
              <w:t xml:space="preserve">.              A                 F                                                                                                 </w:t>
            </w:r>
          </w:p>
          <w:p w14:paraId="6783A447" w14:textId="77777777" w:rsidR="005458CA" w:rsidRPr="002171B1" w:rsidRDefault="005458CA" w:rsidP="005458CA">
            <w:pPr>
              <w:rPr>
                <w:rFonts w:eastAsia="Calibri"/>
                <w:sz w:val="28"/>
                <w:szCs w:val="28"/>
              </w:rPr>
            </w:pPr>
            <w:r w:rsidRPr="002171B1">
              <w:rPr>
                <w:rFonts w:eastAsia="Calibri"/>
                <w:sz w:val="28"/>
                <w:szCs w:val="28"/>
              </w:rPr>
              <w:t xml:space="preserve">   </w:t>
            </w:r>
          </w:p>
          <w:p w14:paraId="7B2C3214" w14:textId="4042281C" w:rsidR="00B43C2C" w:rsidRPr="002171B1" w:rsidRDefault="00D63308" w:rsidP="00240929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 xml:space="preserve"> 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8A3095" w14:textId="77777777" w:rsidR="00B43C2C" w:rsidRDefault="00B43C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3"/>
              <w:tblW w:w="45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</w:tblGrid>
            <w:tr w:rsidR="00B43C2C" w14:paraId="689BBF72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576C620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B43C2C" w14:paraId="081DBDDF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A0C6223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B43C2C" w14:paraId="1CD5EF2E" w14:textId="77777777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ED0017D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11C11738" w14:textId="77777777" w:rsidR="00B43C2C" w:rsidRDefault="00B43C2C">
            <w:pPr>
              <w:spacing w:line="276" w:lineRule="auto"/>
              <w:rPr>
                <w:rFonts w:ascii="Calibri" w:eastAsia="Calibri" w:hAnsi="Calibri" w:cs="Calibri"/>
                <w:sz w:val="22"/>
                <w:szCs w:val="22"/>
              </w:rPr>
            </w:pPr>
          </w:p>
        </w:tc>
      </w:tr>
      <w:tr w:rsidR="00B43C2C" w14:paraId="23429638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0F5CE3" w14:textId="77777777" w:rsidR="00B43C2C" w:rsidRDefault="00D63308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AB9E90" w14:textId="77777777" w:rsidR="00C32938" w:rsidRPr="002171B1" w:rsidRDefault="00C32938" w:rsidP="00C32938">
            <w:pPr>
              <w:rPr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7936" behindDoc="1" locked="0" layoutInCell="1" allowOverlap="1" wp14:anchorId="7E4C5F52" wp14:editId="53D0E932">
                  <wp:simplePos x="0" y="0"/>
                  <wp:positionH relativeFrom="column">
                    <wp:posOffset>4013835</wp:posOffset>
                  </wp:positionH>
                  <wp:positionV relativeFrom="paragraph">
                    <wp:posOffset>46355</wp:posOffset>
                  </wp:positionV>
                  <wp:extent cx="2141855" cy="1590675"/>
                  <wp:effectExtent l="0" t="0" r="0" b="9525"/>
                  <wp:wrapTight wrapText="bothSides">
                    <wp:wrapPolygon edited="0">
                      <wp:start x="0" y="0"/>
                      <wp:lineTo x="0" y="21471"/>
                      <wp:lineTo x="21325" y="21471"/>
                      <wp:lineTo x="21325" y="0"/>
                      <wp:lineTo x="0" y="0"/>
                    </wp:wrapPolygon>
                  </wp:wrapTight>
                  <wp:docPr id="1435639548" name="Imagine 1435639548" descr="Imagine similarÄ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ine similarÄ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185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171B1">
              <w:rPr>
                <w:sz w:val="28"/>
                <w:szCs w:val="28"/>
              </w:rPr>
              <w:t xml:space="preserve">În desenul alăturat este reprezentat cubul ABCDEFGH. </w:t>
            </w:r>
          </w:p>
          <w:p w14:paraId="6AEEE6BB" w14:textId="57E475B1" w:rsidR="00C32938" w:rsidRPr="002171B1" w:rsidRDefault="00C32938" w:rsidP="00C32938">
            <w:pPr>
              <w:pStyle w:val="Default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2171B1">
              <w:rPr>
                <w:rFonts w:ascii="Times New Roman" w:hAnsi="Times New Roman" w:cs="Times New Roman"/>
                <w:noProof/>
                <w:sz w:val="28"/>
                <w:szCs w:val="28"/>
                <w:lang w:val="ro-RO"/>
              </w:rPr>
              <w:t>Completați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caseta cu una dintre expresiile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concurent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",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paralel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" sau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necoplanar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", astfel încât </w:t>
            </w:r>
            <w:proofErr w:type="spellStart"/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ropoziţia</w:t>
            </w:r>
            <w:proofErr w:type="spellEnd"/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obținută să fie adevărată. </w:t>
            </w:r>
          </w:p>
          <w:p w14:paraId="6A168DD7" w14:textId="51A9F9BB" w:rsidR="00C32938" w:rsidRPr="002171B1" w:rsidRDefault="00F8564A" w:rsidP="00C32938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2171B1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26E914B" wp14:editId="4F3E9D2F">
                      <wp:simplePos x="0" y="0"/>
                      <wp:positionH relativeFrom="column">
                        <wp:posOffset>1941743</wp:posOffset>
                      </wp:positionH>
                      <wp:positionV relativeFrom="paragraph">
                        <wp:posOffset>83820</wp:posOffset>
                      </wp:positionV>
                      <wp:extent cx="1533525" cy="190500"/>
                      <wp:effectExtent l="0" t="0" r="28575" b="19050"/>
                      <wp:wrapNone/>
                      <wp:docPr id="937268889" name="Прямоугольник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33525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5DB48C" id="Прямоугольник 98" o:spid="_x0000_s1026" style="position:absolute;margin-left:152.9pt;margin-top:6.6pt;width:120.75pt;height:1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" filled="f" strokecolor="black [3213]" strokeweight="2pt"/>
                  </w:pict>
                </mc:Fallback>
              </mc:AlternateContent>
            </w:r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proofErr w:type="spellStart"/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>Dreptele</w:t>
            </w:r>
            <w:proofErr w:type="spellEnd"/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HC </w:t>
            </w:r>
            <w:proofErr w:type="spellStart"/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>și</w:t>
            </w:r>
            <w:proofErr w:type="spellEnd"/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  <w:r w:rsidR="006C6A09" w:rsidRPr="002171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C32938"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sunt                                        </w:t>
            </w:r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proofErr w:type="gramStart"/>
            <w:r w:rsidR="00C32938" w:rsidRPr="002171B1">
              <w:rPr>
                <w:rFonts w:ascii="Times New Roman" w:hAnsi="Times New Roman" w:cs="Times New Roman"/>
                <w:sz w:val="28"/>
                <w:szCs w:val="28"/>
              </w:rPr>
              <w:t>" .</w:t>
            </w:r>
            <w:proofErr w:type="gramEnd"/>
          </w:p>
          <w:p w14:paraId="7D9BEBB5" w14:textId="77777777" w:rsidR="00B43C2C" w:rsidRPr="002171B1" w:rsidRDefault="00B43C2C" w:rsidP="007D227B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AE7DC1" w14:textId="77777777" w:rsidR="00B43C2C" w:rsidRDefault="00B43C2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B43C2C" w14:paraId="78F85DDB" w14:textId="77777777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E1B50D1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B43C2C" w14:paraId="7F4321D4" w14:textId="77777777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B35852E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B43C2C" w14:paraId="25115CFB" w14:textId="77777777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817D348" w14:textId="77777777" w:rsidR="00B43C2C" w:rsidRDefault="00D63308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5DF88CE8" w14:textId="77777777" w:rsidR="00B43C2C" w:rsidRDefault="00B43C2C">
            <w:pPr>
              <w:spacing w:line="276" w:lineRule="auto"/>
              <w:rPr>
                <w:rFonts w:ascii="Calibri" w:eastAsia="Calibri" w:hAnsi="Calibri" w:cs="Calibri"/>
              </w:rPr>
            </w:pPr>
          </w:p>
        </w:tc>
      </w:tr>
      <w:tr w:rsidR="00D314B8" w14:paraId="7DFF1ECE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AFE349" w14:textId="41E33C82" w:rsidR="00D314B8" w:rsidRDefault="000D4B14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V</w:t>
            </w:r>
          </w:p>
          <w:p w14:paraId="5C29EA30" w14:textId="3F4DB1EF" w:rsidR="00D314B8" w:rsidRPr="00D314B8" w:rsidRDefault="00D314B8" w:rsidP="00D314B8"/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5CF575" w14:textId="0AFBE767" w:rsidR="00D95137" w:rsidRPr="002171B1" w:rsidRDefault="00D95137" w:rsidP="00D95137">
            <w:pPr>
              <w:rPr>
                <w:sz w:val="28"/>
                <w:szCs w:val="28"/>
              </w:rPr>
            </w:pPr>
            <w:r w:rsidRPr="002171B1">
              <w:rPr>
                <w:i/>
                <w:sz w:val="28"/>
                <w:szCs w:val="28"/>
                <w:lang w:val="ro-MD"/>
              </w:rPr>
              <w:t xml:space="preserve">În itemii 4-10 </w:t>
            </w:r>
            <w:proofErr w:type="spellStart"/>
            <w:r w:rsidRPr="002171B1">
              <w:rPr>
                <w:i/>
                <w:sz w:val="28"/>
                <w:szCs w:val="28"/>
                <w:lang w:val="ro-MD"/>
              </w:rPr>
              <w:t>scrieţi</w:t>
            </w:r>
            <w:proofErr w:type="spellEnd"/>
            <w:r w:rsidRPr="002171B1">
              <w:rPr>
                <w:i/>
                <w:sz w:val="28"/>
                <w:szCs w:val="28"/>
                <w:lang w:val="ro-MD"/>
              </w:rPr>
              <w:t xml:space="preserve"> rezolvările complete.</w:t>
            </w:r>
          </w:p>
          <w:p w14:paraId="451157B1" w14:textId="77777777" w:rsidR="006364E5" w:rsidRPr="002171B1" w:rsidRDefault="006364E5" w:rsidP="006364E5">
            <w:pPr>
              <w:jc w:val="both"/>
              <w:rPr>
                <w:sz w:val="28"/>
                <w:szCs w:val="28"/>
                <w:lang w:val="pt-BR"/>
              </w:rPr>
            </w:pPr>
            <w:proofErr w:type="spellStart"/>
            <w:r w:rsidRPr="002171B1">
              <w:rPr>
                <w:sz w:val="28"/>
                <w:szCs w:val="28"/>
              </w:rPr>
              <w:t>Şirul</w:t>
            </w:r>
            <w:proofErr w:type="spellEnd"/>
            <w:r w:rsidRPr="002171B1">
              <w:rPr>
                <w:sz w:val="28"/>
                <w:szCs w:val="28"/>
              </w:rPr>
              <w:t xml:space="preserve"> </w:t>
            </w:r>
            <w:r w:rsidRPr="002171B1">
              <w:rPr>
                <w:position w:val="-14"/>
                <w:sz w:val="28"/>
                <w:szCs w:val="28"/>
                <w:lang w:val="it-IT"/>
              </w:rPr>
              <w:object w:dxaOrig="700" w:dyaOrig="400" w14:anchorId="2ECF9B4F">
                <v:shape id="_x0000_i1027" type="#_x0000_t75" style="width:35.25pt;height:19.5pt" o:ole="">
                  <v:imagedata r:id="rId11" o:title=""/>
                </v:shape>
                <o:OLEObject Type="Embed" ProgID="Equation.DSMT4" ShapeID="_x0000_i1027" DrawAspect="Content" ObjectID="_1774105497" r:id="rId12"/>
              </w:object>
            </w:r>
            <w:r w:rsidRPr="002171B1">
              <w:rPr>
                <w:sz w:val="28"/>
                <w:szCs w:val="28"/>
              </w:rPr>
              <w:t xml:space="preserve">este dat de formula termenului general </w:t>
            </w:r>
            <w:r w:rsidRPr="002171B1">
              <w:rPr>
                <w:sz w:val="28"/>
                <w:szCs w:val="28"/>
                <w:lang w:val="pt-BR"/>
              </w:rPr>
              <w:t xml:space="preserve"> </w:t>
            </w:r>
            <w:r w:rsidRPr="002171B1">
              <w:rPr>
                <w:position w:val="-12"/>
                <w:sz w:val="28"/>
                <w:szCs w:val="28"/>
                <w:lang w:val="it-IT"/>
              </w:rPr>
              <w:object w:dxaOrig="1660" w:dyaOrig="380" w14:anchorId="6D85E78F">
                <v:shape id="_x0000_i1028" type="#_x0000_t75" style="width:83.25pt;height:18.75pt" o:ole="">
                  <v:imagedata r:id="rId13" o:title=""/>
                </v:shape>
                <o:OLEObject Type="Embed" ProgID="Equation.DSMT4" ShapeID="_x0000_i1028" DrawAspect="Content" ObjectID="_1774105498" r:id="rId14"/>
              </w:object>
            </w:r>
            <w:r w:rsidRPr="002171B1">
              <w:rPr>
                <w:sz w:val="28"/>
                <w:szCs w:val="28"/>
                <w:lang w:val="pt-BR"/>
              </w:rPr>
              <w:t>. Stabiliţi dacă  numărul 54   este termen al acestui şir.</w:t>
            </w:r>
          </w:p>
          <w:p w14:paraId="455DF166" w14:textId="77777777" w:rsidR="006364E5" w:rsidRPr="002171B1" w:rsidRDefault="006364E5" w:rsidP="006364E5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6171DA06" w14:textId="67C607F8" w:rsidR="00866B61" w:rsidRPr="002171B1" w:rsidRDefault="00866B61" w:rsidP="00D95137">
            <w:pPr>
              <w:rPr>
                <w:sz w:val="28"/>
                <w:szCs w:val="28"/>
              </w:rPr>
            </w:pPr>
          </w:p>
          <w:p w14:paraId="7E95A91B" w14:textId="4E8566E5" w:rsidR="00866B61" w:rsidRDefault="00866B61" w:rsidP="00D95137">
            <w:pPr>
              <w:rPr>
                <w:sz w:val="28"/>
                <w:szCs w:val="28"/>
              </w:rPr>
            </w:pPr>
          </w:p>
          <w:p w14:paraId="3A1910FA" w14:textId="77777777" w:rsidR="00F8564A" w:rsidRDefault="00F8564A" w:rsidP="00D95137">
            <w:pPr>
              <w:rPr>
                <w:sz w:val="28"/>
                <w:szCs w:val="28"/>
              </w:rPr>
            </w:pPr>
          </w:p>
          <w:p w14:paraId="36B24BB3" w14:textId="77777777" w:rsidR="00F8564A" w:rsidRDefault="00F8564A" w:rsidP="00D95137">
            <w:pPr>
              <w:rPr>
                <w:sz w:val="28"/>
                <w:szCs w:val="28"/>
              </w:rPr>
            </w:pPr>
          </w:p>
          <w:p w14:paraId="449E1395" w14:textId="77777777" w:rsidR="00F8564A" w:rsidRDefault="00F8564A" w:rsidP="00D95137">
            <w:pPr>
              <w:rPr>
                <w:sz w:val="28"/>
                <w:szCs w:val="28"/>
              </w:rPr>
            </w:pPr>
          </w:p>
          <w:p w14:paraId="6B5E8D7F" w14:textId="77777777" w:rsidR="00C95762" w:rsidRDefault="00C95762" w:rsidP="00D95137">
            <w:pPr>
              <w:rPr>
                <w:sz w:val="28"/>
                <w:szCs w:val="28"/>
              </w:rPr>
            </w:pPr>
          </w:p>
          <w:p w14:paraId="15E7E9F9" w14:textId="77777777" w:rsidR="00C95762" w:rsidRPr="002171B1" w:rsidRDefault="00C95762" w:rsidP="00D95137">
            <w:pPr>
              <w:rPr>
                <w:sz w:val="28"/>
                <w:szCs w:val="28"/>
              </w:rPr>
            </w:pPr>
          </w:p>
          <w:p w14:paraId="2B4D7D70" w14:textId="77777777" w:rsidR="00866B61" w:rsidRPr="002171B1" w:rsidRDefault="00866B61" w:rsidP="00D95137">
            <w:pPr>
              <w:rPr>
                <w:sz w:val="28"/>
                <w:szCs w:val="28"/>
              </w:rPr>
            </w:pPr>
          </w:p>
          <w:p w14:paraId="4F0A0BC7" w14:textId="3A754AD1" w:rsidR="00D95137" w:rsidRPr="002171B1" w:rsidRDefault="00D95137" w:rsidP="00D95137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0D4B14" w14:paraId="0C027A8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45C179B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0D4B14" w14:paraId="34F89EF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623C2E5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0D4B14" w14:paraId="63958702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0F7200E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1</w:t>
                  </w:r>
                </w:p>
              </w:tc>
            </w:tr>
            <w:tr w:rsidR="000D4B14" w14:paraId="35D51D5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A695454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2</w:t>
                  </w:r>
                </w:p>
              </w:tc>
            </w:tr>
            <w:tr w:rsidR="000D4B14" w14:paraId="09CE994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BD37223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  <w:tr w:rsidR="000D4B14" w14:paraId="32A5393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5DA4C12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4</w:t>
                  </w:r>
                </w:p>
              </w:tc>
            </w:tr>
            <w:tr w:rsidR="000D4B14" w14:paraId="7992EF6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791A5D1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5</w:t>
                  </w:r>
                </w:p>
              </w:tc>
            </w:tr>
            <w:tr w:rsidR="000D4B14" w14:paraId="146696F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4F84B1F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6</w:t>
                  </w:r>
                </w:p>
              </w:tc>
            </w:tr>
          </w:tbl>
          <w:p w14:paraId="4F72B10D" w14:textId="77777777" w:rsidR="00D314B8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</w:tr>
      <w:tr w:rsidR="00D314B8" w14:paraId="4E2AF902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FE121E" w14:textId="459529E8" w:rsidR="00D314B8" w:rsidRDefault="000D4B14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lastRenderedPageBreak/>
              <w:t>V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4556A2" w14:textId="783C1937" w:rsidR="006364E5" w:rsidRPr="002171B1" w:rsidRDefault="006364E5" w:rsidP="006364E5">
            <w:pPr>
              <w:jc w:val="both"/>
              <w:rPr>
                <w:rFonts w:eastAsiaTheme="minorEastAsia"/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9984" behindDoc="1" locked="0" layoutInCell="1" allowOverlap="1" wp14:anchorId="7B21B8B7" wp14:editId="2B56A694">
                  <wp:simplePos x="0" y="0"/>
                  <wp:positionH relativeFrom="column">
                    <wp:posOffset>4255332</wp:posOffset>
                  </wp:positionH>
                  <wp:positionV relativeFrom="paragraph">
                    <wp:posOffset>48676</wp:posOffset>
                  </wp:positionV>
                  <wp:extent cx="1905000" cy="1447800"/>
                  <wp:effectExtent l="0" t="0" r="0" b="0"/>
                  <wp:wrapThrough wrapText="bothSides">
                    <wp:wrapPolygon edited="0">
                      <wp:start x="0" y="0"/>
                      <wp:lineTo x="0" y="21316"/>
                      <wp:lineTo x="21384" y="21316"/>
                      <wp:lineTo x="21384" y="0"/>
                      <wp:lineTo x="0" y="0"/>
                    </wp:wrapPolygon>
                  </wp:wrapThrough>
                  <wp:docPr id="88604640" name="Imagine 88604640" descr="Imagine similarÄ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Imagine similarÄ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71B1">
              <w:rPr>
                <w:rFonts w:eastAsiaTheme="minorEastAsia"/>
                <w:sz w:val="28"/>
                <w:szCs w:val="28"/>
              </w:rPr>
              <w:t>Tetraedrul regulat ABCD cu muchia de 2</w:t>
            </w:r>
            <w:r w:rsidR="00835EE2">
              <w:rPr>
                <w:rFonts w:eastAsiaTheme="minorEastAsia"/>
                <w:sz w:val="28"/>
                <w:szCs w:val="28"/>
              </w:rPr>
              <w:t>8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 cm este secționat de un plan paralel cu planul feței ADB și trece prin punctul E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∈</m:t>
              </m:r>
            </m:oMath>
            <w:r w:rsidRPr="002171B1">
              <w:rPr>
                <w:rFonts w:eastAsiaTheme="minorEastAsia"/>
                <w:sz w:val="28"/>
                <w:szCs w:val="28"/>
              </w:rPr>
              <w:t xml:space="preserve"> CD astfel încât  CE : ED = </w:t>
            </w:r>
            <w:r w:rsidR="00D15708">
              <w:rPr>
                <w:rFonts w:eastAsiaTheme="minorEastAsia"/>
                <w:sz w:val="28"/>
                <w:szCs w:val="28"/>
              </w:rPr>
              <w:t>3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 : </w:t>
            </w:r>
            <w:r w:rsidR="00D15708">
              <w:rPr>
                <w:rFonts w:eastAsiaTheme="minorEastAsia"/>
                <w:sz w:val="28"/>
                <w:szCs w:val="28"/>
              </w:rPr>
              <w:t>4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. Aflați </w:t>
            </w:r>
            <w:r w:rsidR="00835EE2">
              <w:rPr>
                <w:rFonts w:eastAsiaTheme="minorEastAsia"/>
                <w:sz w:val="28"/>
                <w:szCs w:val="28"/>
              </w:rPr>
              <w:t>perimetrul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 triunghiului din secțiune.</w:t>
            </w:r>
          </w:p>
          <w:p w14:paraId="7F7A3336" w14:textId="77777777" w:rsidR="00603987" w:rsidRPr="002171B1" w:rsidRDefault="00603987" w:rsidP="00603987">
            <w:pPr>
              <w:jc w:val="both"/>
              <w:rPr>
                <w:rFonts w:eastAsia="Calibri"/>
                <w:i/>
                <w:sz w:val="28"/>
                <w:szCs w:val="28"/>
              </w:rPr>
            </w:pPr>
            <w:r w:rsidRPr="002171B1">
              <w:rPr>
                <w:rFonts w:eastAsia="Calibri"/>
                <w:i/>
                <w:sz w:val="28"/>
                <w:szCs w:val="28"/>
              </w:rPr>
              <w:t>Rezolvare :</w:t>
            </w:r>
          </w:p>
          <w:p w14:paraId="235E9C8B" w14:textId="2008933F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7360034E" w14:textId="71BF1159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4A096B68" w14:textId="5BC2295C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1911A785" w14:textId="77777777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53B8C088" w14:textId="77777777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6DA0EAAA" w14:textId="77777777" w:rsidR="006C4699" w:rsidRPr="002171B1" w:rsidRDefault="006C4699" w:rsidP="006C4699">
            <w:pPr>
              <w:rPr>
                <w:sz w:val="28"/>
                <w:szCs w:val="28"/>
              </w:rPr>
            </w:pPr>
          </w:p>
          <w:p w14:paraId="2105431A" w14:textId="77777777" w:rsidR="00065EE2" w:rsidRPr="002171B1" w:rsidRDefault="00065EE2" w:rsidP="006C4699">
            <w:pPr>
              <w:rPr>
                <w:sz w:val="28"/>
                <w:szCs w:val="28"/>
              </w:rPr>
            </w:pPr>
          </w:p>
          <w:p w14:paraId="3881A74E" w14:textId="77777777" w:rsidR="00065EE2" w:rsidRPr="002171B1" w:rsidRDefault="00065EE2" w:rsidP="006C4699">
            <w:pPr>
              <w:rPr>
                <w:sz w:val="28"/>
                <w:szCs w:val="28"/>
              </w:rPr>
            </w:pPr>
          </w:p>
          <w:p w14:paraId="45F877E0" w14:textId="77777777" w:rsidR="00065EE2" w:rsidRPr="002171B1" w:rsidRDefault="00065EE2" w:rsidP="006C4699">
            <w:pPr>
              <w:rPr>
                <w:sz w:val="28"/>
                <w:szCs w:val="28"/>
              </w:rPr>
            </w:pPr>
          </w:p>
          <w:p w14:paraId="05EFD2BC" w14:textId="390D9C7D" w:rsidR="00065EE2" w:rsidRPr="002171B1" w:rsidRDefault="00065EE2" w:rsidP="006C4699">
            <w:pPr>
              <w:rPr>
                <w:sz w:val="28"/>
                <w:szCs w:val="28"/>
              </w:rPr>
            </w:pPr>
          </w:p>
          <w:p w14:paraId="79ECC0E2" w14:textId="77777777" w:rsidR="00960B14" w:rsidRPr="002171B1" w:rsidRDefault="00960B14" w:rsidP="006C4699">
            <w:pPr>
              <w:rPr>
                <w:sz w:val="28"/>
                <w:szCs w:val="28"/>
              </w:rPr>
            </w:pPr>
          </w:p>
          <w:p w14:paraId="4709FED6" w14:textId="5C743CE1" w:rsidR="00065EE2" w:rsidRPr="002171B1" w:rsidRDefault="00065EE2" w:rsidP="006C4699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0D4B14" w14:paraId="30AB165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EBB40A0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0D4B14" w14:paraId="5AFAD14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E85B844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0D4B14" w14:paraId="2782E82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33C9DE9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1</w:t>
                  </w:r>
                </w:p>
              </w:tc>
            </w:tr>
            <w:tr w:rsidR="000D4B14" w14:paraId="02ABB05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41131AD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2</w:t>
                  </w:r>
                </w:p>
              </w:tc>
            </w:tr>
            <w:tr w:rsidR="000D4B14" w14:paraId="47F6744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F97A736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  <w:tr w:rsidR="000D4B14" w14:paraId="0C4788A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4D8627F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4</w:t>
                  </w:r>
                </w:p>
              </w:tc>
            </w:tr>
            <w:tr w:rsidR="000D4B14" w14:paraId="6E7E5DA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F51C1A3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5</w:t>
                  </w:r>
                </w:p>
              </w:tc>
            </w:tr>
            <w:tr w:rsidR="000D4B14" w14:paraId="3600493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0DCE9C1" w14:textId="77777777" w:rsidR="000D4B14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6</w:t>
                  </w:r>
                </w:p>
              </w:tc>
            </w:tr>
            <w:tr w:rsidR="002B510D" w14:paraId="035F828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AE08BCA" w14:textId="74D7254B" w:rsidR="002B510D" w:rsidRPr="002B510D" w:rsidRDefault="00762AC7" w:rsidP="002B510D">
                  <w:r>
                    <w:t>7</w:t>
                  </w:r>
                </w:p>
              </w:tc>
            </w:tr>
            <w:tr w:rsidR="00762AC7" w14:paraId="6020A11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1D5BF81" w14:textId="7CBE9C76" w:rsidR="00762AC7" w:rsidRPr="002B510D" w:rsidRDefault="00762AC7" w:rsidP="002B510D">
                  <w:r>
                    <w:t>8</w:t>
                  </w:r>
                </w:p>
              </w:tc>
            </w:tr>
          </w:tbl>
          <w:p w14:paraId="65822DFC" w14:textId="77777777" w:rsidR="00D314B8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</w:tr>
      <w:tr w:rsidR="00D314B8" w:rsidRPr="00394AE6" w14:paraId="552394D6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66BC6F" w14:textId="6678DF51" w:rsidR="00D314B8" w:rsidRPr="00394AE6" w:rsidRDefault="000D4B14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V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F3D14D" w14:textId="4059E667" w:rsidR="004C4996" w:rsidRPr="004C4996" w:rsidRDefault="005848E7" w:rsidP="005848E7">
            <w:pPr>
              <w:rPr>
                <w:rFonts w:eastAsiaTheme="minorEastAsia"/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 xml:space="preserve">Determinați modulul  numărului complex z, știind că  </w:t>
            </w:r>
            <w:r w:rsidR="00EC715A" w:rsidRPr="00865114">
              <w:rPr>
                <w:position w:val="-24"/>
                <w:sz w:val="28"/>
                <w:szCs w:val="28"/>
                <w:lang w:val="en-US"/>
              </w:rPr>
              <w:object w:dxaOrig="1200" w:dyaOrig="620" w14:anchorId="4569BD8E">
                <v:shape id="_x0000_i1029" type="#_x0000_t75" style="width:60pt;height:30.75pt" o:ole="">
                  <v:imagedata r:id="rId16" o:title=""/>
                </v:shape>
                <o:OLEObject Type="Embed" ProgID="Equation.DSMT4" ShapeID="_x0000_i1029" DrawAspect="Content" ObjectID="_1774105499" r:id="rId17"/>
              </w:object>
            </w:r>
            <w:r w:rsidR="00EC715A">
              <w:rPr>
                <w:sz w:val="28"/>
                <w:szCs w:val="28"/>
              </w:rPr>
              <w:t xml:space="preserve"> </w:t>
            </w:r>
            <w:r w:rsidR="005458CA" w:rsidRPr="002171B1">
              <w:rPr>
                <w:sz w:val="28"/>
                <w:szCs w:val="28"/>
              </w:rPr>
              <w:t xml:space="preserve"> și </w:t>
            </w:r>
            <w:r w:rsidR="005458CA" w:rsidRPr="002171B1">
              <w:rPr>
                <w:rFonts w:eastAsiaTheme="minorEastAsia"/>
                <w:sz w:val="28"/>
                <w:szCs w:val="28"/>
              </w:rPr>
              <w:t xml:space="preserve"> </w:t>
            </w:r>
          </w:p>
          <w:p w14:paraId="18F495E0" w14:textId="4BB063DC" w:rsidR="005848E7" w:rsidRPr="002171B1" w:rsidRDefault="00000000" w:rsidP="005848E7">
            <w:pPr>
              <w:rPr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=-1</m:t>
              </m:r>
            </m:oMath>
            <w:r w:rsidR="005458CA" w:rsidRPr="002171B1">
              <w:rPr>
                <w:rFonts w:eastAsiaTheme="minorEastAsia"/>
                <w:sz w:val="28"/>
                <w:szCs w:val="28"/>
              </w:rPr>
              <w:t>.</w:t>
            </w:r>
          </w:p>
          <w:p w14:paraId="7A266134" w14:textId="77777777" w:rsidR="005848E7" w:rsidRPr="002171B1" w:rsidRDefault="005848E7" w:rsidP="005848E7">
            <w:pPr>
              <w:jc w:val="both"/>
              <w:rPr>
                <w:rFonts w:eastAsia="Calibri"/>
                <w:i/>
                <w:sz w:val="28"/>
                <w:szCs w:val="28"/>
              </w:rPr>
            </w:pPr>
            <w:r w:rsidRPr="002171B1">
              <w:rPr>
                <w:rFonts w:eastAsia="Calibri"/>
                <w:i/>
                <w:sz w:val="28"/>
                <w:szCs w:val="28"/>
              </w:rPr>
              <w:t>Rezolvare :</w:t>
            </w:r>
          </w:p>
          <w:p w14:paraId="5AB70065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6FA5079C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15D5BCF4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7FF0C8F9" w14:textId="0AB09DC8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34A1C8EA" w14:textId="3DA588E2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128111B5" w14:textId="7C910ACB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6357F6DE" w14:textId="40A69CDB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52DC6136" w14:textId="6B8A44C8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327DA9A3" w14:textId="77777777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4857E862" w14:textId="776B0872" w:rsidR="00491DEF" w:rsidRPr="002171B1" w:rsidRDefault="00491DEF" w:rsidP="00491DE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0D4B14" w:rsidRPr="00394AE6" w14:paraId="4364931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4065E83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0D4B14" w:rsidRPr="00394AE6" w14:paraId="5B8E811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46CC357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0D4B14" w:rsidRPr="00394AE6" w14:paraId="652EAC0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4FC7C06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0D4B14" w:rsidRPr="00394AE6" w14:paraId="357ACE7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A8A44B6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0D4B14" w:rsidRPr="00394AE6" w14:paraId="7C77A73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350591E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0D4B14" w:rsidRPr="00394AE6" w14:paraId="422582DB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556E896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0D4B14" w:rsidRPr="00394AE6" w14:paraId="60AD69C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419E686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14:paraId="6F7ACD51" w14:textId="77777777" w:rsidR="00D314B8" w:rsidRPr="00394AE6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D314B8" w:rsidRPr="00394AE6" w14:paraId="696835C3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00C6F7" w14:textId="7664E4B3" w:rsidR="00D314B8" w:rsidRPr="00394AE6" w:rsidRDefault="000D4B14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V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3FC530" w14:textId="77777777" w:rsidR="00EF2B13" w:rsidRPr="002171B1" w:rsidRDefault="00EF2B13" w:rsidP="00EF2B13">
            <w:pPr>
              <w:rPr>
                <w:rFonts w:eastAsia="Calibri"/>
                <w:sz w:val="28"/>
                <w:szCs w:val="28"/>
              </w:rPr>
            </w:pPr>
            <w:proofErr w:type="spellStart"/>
            <w:r w:rsidRPr="002171B1">
              <w:rPr>
                <w:rFonts w:eastAsia="Calibri"/>
                <w:sz w:val="28"/>
                <w:szCs w:val="28"/>
              </w:rPr>
              <w:t>Rezolvaţi</w:t>
            </w:r>
            <w:proofErr w:type="spellEnd"/>
            <w:r w:rsidRPr="002171B1">
              <w:rPr>
                <w:rFonts w:eastAsia="Calibri"/>
                <w:sz w:val="28"/>
                <w:szCs w:val="28"/>
              </w:rPr>
              <w:t xml:space="preserve"> în C </w:t>
            </w:r>
            <w:proofErr w:type="spellStart"/>
            <w:r w:rsidRPr="002171B1">
              <w:rPr>
                <w:rFonts w:eastAsia="Calibri"/>
                <w:sz w:val="28"/>
                <w:szCs w:val="28"/>
              </w:rPr>
              <w:t>ecuaţia</w:t>
            </w:r>
            <w:proofErr w:type="spellEnd"/>
            <w:r w:rsidRPr="002171B1">
              <w:rPr>
                <w:rFonts w:eastAsia="Calibri"/>
                <w:sz w:val="28"/>
                <w:szCs w:val="28"/>
              </w:rPr>
              <w:t xml:space="preserve">  </w:t>
            </w:r>
            <w:r w:rsidRPr="002171B1">
              <w:rPr>
                <w:position w:val="-6"/>
                <w:sz w:val="28"/>
                <w:szCs w:val="28"/>
                <w:lang w:val="en-US"/>
              </w:rPr>
              <w:object w:dxaOrig="1780" w:dyaOrig="320" w14:anchorId="1CFA0FE0">
                <v:shape id="_x0000_i1030" type="#_x0000_t75" style="width:88.5pt;height:15.75pt" o:ole="">
                  <v:imagedata r:id="rId18" o:title=""/>
                </v:shape>
                <o:OLEObject Type="Embed" ProgID="Equation.DSMT4" ShapeID="_x0000_i1030" DrawAspect="Content" ObjectID="_1774105500" r:id="rId19"/>
              </w:object>
            </w:r>
            <w:r w:rsidRPr="002171B1">
              <w:rPr>
                <w:rFonts w:eastAsia="Calibri"/>
                <w:sz w:val="28"/>
                <w:szCs w:val="28"/>
              </w:rPr>
              <w:t xml:space="preserve"> .                                                                                                                                                  </w:t>
            </w:r>
          </w:p>
          <w:p w14:paraId="697CA0D8" w14:textId="77777777" w:rsidR="00EF2B13" w:rsidRPr="002171B1" w:rsidRDefault="00EF2B13" w:rsidP="00EF2B1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4ECD5A34" w14:textId="77777777" w:rsidR="00D314B8" w:rsidRPr="002171B1" w:rsidRDefault="00D314B8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  <w:p w14:paraId="25D8B123" w14:textId="19E1AB28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016FE850" w14:textId="3D30032E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75F6C570" w14:textId="17015B2B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2A132F4E" w14:textId="13D2D237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19D744C0" w14:textId="72753923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29031DD8" w14:textId="77777777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566B7080" w14:textId="72C7BB1C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73620E7D" w14:textId="77777777" w:rsidR="00960B14" w:rsidRDefault="00960B14" w:rsidP="00491DEF">
            <w:pPr>
              <w:rPr>
                <w:sz w:val="28"/>
                <w:szCs w:val="28"/>
              </w:rPr>
            </w:pPr>
          </w:p>
          <w:p w14:paraId="2E94EEA8" w14:textId="77777777" w:rsidR="002335B2" w:rsidRDefault="002335B2" w:rsidP="00491DEF">
            <w:pPr>
              <w:rPr>
                <w:sz w:val="28"/>
                <w:szCs w:val="28"/>
              </w:rPr>
            </w:pPr>
          </w:p>
          <w:p w14:paraId="31F811AE" w14:textId="77777777" w:rsidR="002335B2" w:rsidRPr="002171B1" w:rsidRDefault="002335B2" w:rsidP="00491DEF">
            <w:pPr>
              <w:rPr>
                <w:sz w:val="28"/>
                <w:szCs w:val="28"/>
              </w:rPr>
            </w:pPr>
          </w:p>
          <w:p w14:paraId="49DDDB28" w14:textId="777B8304" w:rsidR="00491DEF" w:rsidRPr="002171B1" w:rsidRDefault="00491DEF" w:rsidP="00491DE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0D4B14" w:rsidRPr="00394AE6" w14:paraId="2D2107E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7F13F94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0D4B14" w:rsidRPr="00394AE6" w14:paraId="1011EAD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738FB69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0D4B14" w:rsidRPr="00394AE6" w14:paraId="7F21258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A6A67E9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0D4B14" w:rsidRPr="00394AE6" w14:paraId="35E05DD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5A92AEC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0D4B14" w:rsidRPr="00394AE6" w14:paraId="0EBD7CC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B7D3DEC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0D4B14" w:rsidRPr="00394AE6" w14:paraId="1CED4E0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6678887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0D4B14" w:rsidRPr="00394AE6" w14:paraId="3E33EEA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6D82C9A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0D4B14" w:rsidRPr="00394AE6" w14:paraId="5A08639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9576D48" w14:textId="77777777" w:rsidR="000D4B14" w:rsidRPr="00394AE6" w:rsidRDefault="000D4B14" w:rsidP="000D4B14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</w:tbl>
          <w:p w14:paraId="5F2D56CF" w14:textId="77777777" w:rsidR="00D314B8" w:rsidRPr="00394AE6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D314B8" w:rsidRPr="00394AE6" w14:paraId="083E2E43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98A9C8" w14:textId="428C7465" w:rsidR="00D314B8" w:rsidRPr="00DC6CEF" w:rsidRDefault="000D4B14">
            <w:pPr>
              <w:pStyle w:val="Titlu"/>
              <w:spacing w:line="276" w:lineRule="auto"/>
              <w:jc w:val="left"/>
              <w:rPr>
                <w:b w:val="0"/>
                <w:sz w:val="22"/>
                <w:szCs w:val="22"/>
              </w:rPr>
            </w:pPr>
            <w:r w:rsidRPr="00DC6CEF">
              <w:rPr>
                <w:b w:val="0"/>
                <w:sz w:val="22"/>
                <w:szCs w:val="22"/>
              </w:rPr>
              <w:lastRenderedPageBreak/>
              <w:t>VI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570FC6" w14:textId="00132259" w:rsidR="00730F4F" w:rsidRPr="002171B1" w:rsidRDefault="00730F4F" w:rsidP="00730F4F">
            <w:pPr>
              <w:jc w:val="both"/>
              <w:rPr>
                <w:sz w:val="28"/>
                <w:szCs w:val="28"/>
                <w:vertAlign w:val="subscript"/>
                <w:lang w:val="it-IT"/>
              </w:rPr>
            </w:pPr>
            <w:r w:rsidRPr="002171B1">
              <w:rPr>
                <w:sz w:val="28"/>
                <w:szCs w:val="28"/>
                <w:lang w:val="it-IT"/>
              </w:rPr>
              <w:t xml:space="preserve">Să se studieze monotonia şirului: </w:t>
            </w:r>
            <w:r w:rsidRPr="002171B1">
              <w:rPr>
                <w:position w:val="-12"/>
                <w:sz w:val="28"/>
                <w:szCs w:val="28"/>
                <w:lang w:val="it-IT"/>
              </w:rPr>
              <w:object w:dxaOrig="660" w:dyaOrig="360" w14:anchorId="7BD496D6">
                <v:shape id="_x0000_i1031" type="#_x0000_t75" style="width:33.75pt;height:18pt" o:ole="">
                  <v:imagedata r:id="rId20" o:title=""/>
                </v:shape>
                <o:OLEObject Type="Embed" ProgID="Equation.DSMT4" ShapeID="_x0000_i1031" DrawAspect="Content" ObjectID="_1774105501" r:id="rId21"/>
              </w:object>
            </w:r>
            <w:r w:rsidRPr="002171B1">
              <w:rPr>
                <w:sz w:val="28"/>
                <w:szCs w:val="28"/>
                <w:lang w:val="it-IT"/>
              </w:rPr>
              <w:t>,</w:t>
            </w:r>
            <w:r w:rsidR="00FC5A82" w:rsidRPr="002171B1">
              <w:rPr>
                <w:position w:val="-24"/>
                <w:sz w:val="28"/>
                <w:szCs w:val="28"/>
                <w:lang w:val="it-IT"/>
              </w:rPr>
              <w:object w:dxaOrig="1100" w:dyaOrig="620" w14:anchorId="25AB793E">
                <v:shape id="_x0000_i1032" type="#_x0000_t75" style="width:55.5pt;height:31.5pt" o:ole="">
                  <v:imagedata r:id="rId22" o:title=""/>
                </v:shape>
                <o:OLEObject Type="Embed" ProgID="Equation.DSMT4" ShapeID="_x0000_i1032" DrawAspect="Content" ObjectID="_1774105502" r:id="rId23"/>
              </w:object>
            </w:r>
            <w:r w:rsidRPr="002171B1">
              <w:rPr>
                <w:sz w:val="28"/>
                <w:szCs w:val="28"/>
                <w:lang w:val="it-IT"/>
              </w:rPr>
              <w:t>.</w:t>
            </w:r>
          </w:p>
          <w:p w14:paraId="2D04E703" w14:textId="77777777" w:rsidR="00730F4F" w:rsidRPr="002171B1" w:rsidRDefault="00730F4F" w:rsidP="00730F4F">
            <w:pPr>
              <w:jc w:val="both"/>
              <w:rPr>
                <w:sz w:val="28"/>
                <w:szCs w:val="28"/>
                <w:lang w:val="it-IT"/>
              </w:rPr>
            </w:pPr>
            <w:r w:rsidRPr="002171B1">
              <w:rPr>
                <w:sz w:val="28"/>
                <w:szCs w:val="28"/>
                <w:lang w:val="it-IT"/>
              </w:rPr>
              <w:t>Rezolvare:</w:t>
            </w:r>
          </w:p>
          <w:p w14:paraId="67113B04" w14:textId="779CBE9B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53494A07" w14:textId="3DA9C2FD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34AA3296" w14:textId="006373B2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025A26EB" w14:textId="5793C223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5A8BACD7" w14:textId="60814737" w:rsidR="00960B14" w:rsidRPr="002171B1" w:rsidRDefault="00960B14" w:rsidP="00491DEF">
            <w:pPr>
              <w:rPr>
                <w:sz w:val="28"/>
                <w:szCs w:val="28"/>
              </w:rPr>
            </w:pPr>
          </w:p>
          <w:p w14:paraId="5A960117" w14:textId="2035537D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38D0AC5D" w14:textId="38715057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1ACC6A45" w14:textId="77777777" w:rsidR="00491DEF" w:rsidRDefault="00491DEF" w:rsidP="00491DEF">
            <w:pPr>
              <w:rPr>
                <w:sz w:val="28"/>
                <w:szCs w:val="28"/>
              </w:rPr>
            </w:pPr>
          </w:p>
          <w:p w14:paraId="6CD9070E" w14:textId="77777777" w:rsidR="00603987" w:rsidRPr="002171B1" w:rsidRDefault="00603987" w:rsidP="00491DEF">
            <w:pPr>
              <w:rPr>
                <w:sz w:val="28"/>
                <w:szCs w:val="28"/>
              </w:rPr>
            </w:pPr>
          </w:p>
          <w:p w14:paraId="02B62E22" w14:textId="19CCD12A" w:rsidR="00491DEF" w:rsidRPr="002171B1" w:rsidRDefault="00491DEF" w:rsidP="00491DE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AF4E89" w:rsidRPr="00394AE6" w14:paraId="15B0269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DD529C5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AF4E89" w:rsidRPr="00394AE6" w14:paraId="1FDA6A0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1C50EED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AF4E89" w:rsidRPr="00394AE6" w14:paraId="73B32AB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92320EF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AF4E89" w:rsidRPr="00394AE6" w14:paraId="116378E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B7BA486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AF4E89" w:rsidRPr="00394AE6" w14:paraId="4B58464B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0230A8B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AF4E89" w:rsidRPr="00394AE6" w14:paraId="16C9B10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48D963F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AF4E89" w:rsidRPr="00394AE6" w14:paraId="794FC37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29A021C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AF4E89" w:rsidRPr="00394AE6" w14:paraId="208A2BF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40A772A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</w:tbl>
          <w:p w14:paraId="221484FA" w14:textId="77777777" w:rsidR="00D314B8" w:rsidRPr="00394AE6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D314B8" w:rsidRPr="00394AE6" w14:paraId="124F6DAF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2FE97" w14:textId="1B569F4B" w:rsidR="00D314B8" w:rsidRPr="00394AE6" w:rsidRDefault="000D4B14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IX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9BF62E" w14:textId="27D2B6F7" w:rsidR="00491DEF" w:rsidRPr="002171B1" w:rsidRDefault="008D4ED4" w:rsidP="00E054BA">
            <w:pPr>
              <w:ind w:left="-75"/>
              <w:rPr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8720" behindDoc="1" locked="0" layoutInCell="1" allowOverlap="1" wp14:anchorId="196D6559" wp14:editId="10BFAF15">
                  <wp:simplePos x="0" y="0"/>
                  <wp:positionH relativeFrom="column">
                    <wp:posOffset>4590852</wp:posOffset>
                  </wp:positionH>
                  <wp:positionV relativeFrom="paragraph">
                    <wp:posOffset>6144</wp:posOffset>
                  </wp:positionV>
                  <wp:extent cx="1498600" cy="1123950"/>
                  <wp:effectExtent l="0" t="0" r="6350" b="0"/>
                  <wp:wrapThrough wrapText="bothSides">
                    <wp:wrapPolygon edited="0">
                      <wp:start x="0" y="0"/>
                      <wp:lineTo x="0" y="21234"/>
                      <wp:lineTo x="21417" y="21234"/>
                      <wp:lineTo x="21417" y="0"/>
                      <wp:lineTo x="0" y="0"/>
                    </wp:wrapPolygon>
                  </wp:wrapThrough>
                  <wp:docPr id="102" name="Рисунок 102" descr="Imagine similarÄ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Imagine similarÄ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71B1">
              <w:rPr>
                <w:sz w:val="28"/>
                <w:szCs w:val="28"/>
              </w:rPr>
              <w:t>O grămadă de buturugi sunt aranjate în formă de piramidă, astfel încât  rândul de jos conține 85 de buturugi,  următorul 79 , în al treilea rând sunt 73 și așa mai departe până când avem doar o buturugă în ultimul rând. Câte buturugi sunt în rândul al treisprezecelea? Câte rânduri sunt în total?</w:t>
            </w:r>
          </w:p>
          <w:p w14:paraId="354B7CD9" w14:textId="77777777" w:rsidR="001F5E9D" w:rsidRPr="002171B1" w:rsidRDefault="001F5E9D" w:rsidP="001F5E9D">
            <w:pPr>
              <w:jc w:val="both"/>
              <w:rPr>
                <w:sz w:val="28"/>
                <w:szCs w:val="28"/>
                <w:lang w:val="it-IT"/>
              </w:rPr>
            </w:pPr>
            <w:r w:rsidRPr="002171B1">
              <w:rPr>
                <w:sz w:val="28"/>
                <w:szCs w:val="28"/>
                <w:lang w:val="it-IT"/>
              </w:rPr>
              <w:t>Rezolvare:</w:t>
            </w:r>
          </w:p>
          <w:p w14:paraId="5A52DB6B" w14:textId="1A2ED06C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3B705376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00919F54" w14:textId="47B4AFB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79C5C995" w14:textId="33D34B9F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4C08DB38" w14:textId="6A16C454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0676B764" w14:textId="136627E2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5114D78D" w14:textId="279E1CE2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77C6C9B6" w14:textId="77777777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389A0D28" w14:textId="08F77B92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194C40D2" w14:textId="77777777" w:rsidR="00DC6CEF" w:rsidRPr="002171B1" w:rsidRDefault="00DC6CEF" w:rsidP="00491DEF">
            <w:pPr>
              <w:rPr>
                <w:sz w:val="28"/>
                <w:szCs w:val="28"/>
              </w:rPr>
            </w:pPr>
          </w:p>
          <w:p w14:paraId="30BDC2B8" w14:textId="6D9A19BA" w:rsidR="00491DEF" w:rsidRPr="002171B1" w:rsidRDefault="00491DEF" w:rsidP="00491DE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AF4E89" w:rsidRPr="00394AE6" w14:paraId="6BA3919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FC4CAC3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AF4E89" w:rsidRPr="00394AE6" w14:paraId="4050293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D159709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AF4E89" w:rsidRPr="00394AE6" w14:paraId="7192E92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E4AAB1A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AF4E89" w:rsidRPr="00394AE6" w14:paraId="2B99F36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C073571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AF4E89" w:rsidRPr="00394AE6" w14:paraId="65AB8DB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C1BE84C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AF4E89" w:rsidRPr="00394AE6" w14:paraId="7D14BB2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167903A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AF4E89" w:rsidRPr="00394AE6" w14:paraId="2D0A1CB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F5C2527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AF4E89" w:rsidRPr="00394AE6" w14:paraId="2805C4A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7FC6042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  <w:tr w:rsidR="004B1A5E" w:rsidRPr="00394AE6" w14:paraId="3DD75E8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1DD3217" w14:textId="0A51D6B5" w:rsidR="004B1A5E" w:rsidRPr="00394AE6" w:rsidRDefault="004B1A5E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>
                    <w:rPr>
                      <w:b w:val="0"/>
                      <w:sz w:val="28"/>
                      <w:szCs w:val="28"/>
                    </w:rPr>
                    <w:t>7</w:t>
                  </w:r>
                </w:p>
              </w:tc>
            </w:tr>
          </w:tbl>
          <w:p w14:paraId="7AE3DAD7" w14:textId="77777777" w:rsidR="00D314B8" w:rsidRPr="00394AE6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D314B8" w:rsidRPr="00394AE6" w14:paraId="5C83AC6D" w14:textId="77777777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95BDCD" w14:textId="6529C8ED" w:rsidR="00D314B8" w:rsidRPr="00394AE6" w:rsidRDefault="000D4B14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X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82BCA3" w14:textId="45FA16FC" w:rsidR="00B84262" w:rsidRPr="002171B1" w:rsidRDefault="00B84262" w:rsidP="00B84262">
            <w:pPr>
              <w:rPr>
                <w:sz w:val="28"/>
                <w:szCs w:val="28"/>
                <w:lang w:val="en-US"/>
              </w:rPr>
            </w:pPr>
            <w:r w:rsidRPr="002171B1">
              <w:rPr>
                <w:sz w:val="28"/>
                <w:szCs w:val="28"/>
              </w:rPr>
              <w:t xml:space="preserve">Aflați numărul complex </w:t>
            </w:r>
            <w:r w:rsidR="00805CDF" w:rsidRPr="002171B1">
              <w:rPr>
                <w:position w:val="-10"/>
                <w:sz w:val="28"/>
                <w:szCs w:val="28"/>
                <w:lang w:val="en-US"/>
              </w:rPr>
              <w:object w:dxaOrig="1760" w:dyaOrig="320" w14:anchorId="52540410">
                <v:shape id="_x0000_i1033" type="#_x0000_t75" style="width:87pt;height:16.5pt" o:ole="">
                  <v:imagedata r:id="rId25" o:title=""/>
                </v:shape>
                <o:OLEObject Type="Embed" ProgID="Equation.DSMT4" ShapeID="_x0000_i1033" DrawAspect="Content" ObjectID="_1774105503" r:id="rId26"/>
              </w:object>
            </w:r>
            <w:r w:rsidRPr="002171B1">
              <w:rPr>
                <w:sz w:val="28"/>
                <w:szCs w:val="28"/>
              </w:rPr>
              <w:t xml:space="preserve">, dacă se știe că </w:t>
            </w:r>
            <w:r w:rsidR="007878AF" w:rsidRPr="002171B1">
              <w:rPr>
                <w:position w:val="-10"/>
                <w:sz w:val="28"/>
                <w:szCs w:val="28"/>
                <w:lang w:val="en-US"/>
              </w:rPr>
              <w:object w:dxaOrig="1219" w:dyaOrig="380" w14:anchorId="4075E298">
                <v:shape id="_x0000_i1034" type="#_x0000_t75" style="width:60pt;height:19.5pt" o:ole="">
                  <v:imagedata r:id="rId27" o:title=""/>
                </v:shape>
                <o:OLEObject Type="Embed" ProgID="Equation.DSMT4" ShapeID="_x0000_i1034" DrawAspect="Content" ObjectID="_1774105504" r:id="rId28"/>
              </w:object>
            </w:r>
            <w:r w:rsidR="003E52F5" w:rsidRPr="002171B1">
              <w:rPr>
                <w:sz w:val="28"/>
                <w:szCs w:val="28"/>
                <w:lang w:val="en-US"/>
              </w:rPr>
              <w:t>.</w:t>
            </w:r>
          </w:p>
          <w:p w14:paraId="038B5D69" w14:textId="77777777" w:rsidR="00B84262" w:rsidRPr="002171B1" w:rsidRDefault="00B84262" w:rsidP="00B84262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35E67D0F" w14:textId="1A015711" w:rsidR="00065EE2" w:rsidRPr="002171B1" w:rsidRDefault="00065EE2" w:rsidP="00065EE2">
            <w:pPr>
              <w:rPr>
                <w:sz w:val="28"/>
                <w:szCs w:val="28"/>
                <w:lang w:val="ro-MD"/>
              </w:rPr>
            </w:pPr>
          </w:p>
          <w:p w14:paraId="01A4A342" w14:textId="1D5F7548" w:rsidR="00D314B8" w:rsidRPr="002171B1" w:rsidRDefault="00D314B8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  <w:p w14:paraId="72231F73" w14:textId="487A65E1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1AA3402F" w14:textId="03E1FD94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0FC9DA94" w14:textId="4DD32200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37CC49B8" w14:textId="3334EB04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1028C3C2" w14:textId="06EAB203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74BBC9F8" w14:textId="634027BA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2F40F57F" w14:textId="77777777" w:rsidR="00DC6CEF" w:rsidRPr="002171B1" w:rsidRDefault="00DC6CEF" w:rsidP="00DC6CEF">
            <w:pPr>
              <w:rPr>
                <w:sz w:val="28"/>
                <w:szCs w:val="28"/>
              </w:rPr>
            </w:pPr>
          </w:p>
          <w:p w14:paraId="423DD3F5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6CA5123E" w14:textId="77777777" w:rsidR="00491DEF" w:rsidRPr="002171B1" w:rsidRDefault="00491DEF" w:rsidP="00491DEF">
            <w:pPr>
              <w:rPr>
                <w:sz w:val="28"/>
                <w:szCs w:val="28"/>
              </w:rPr>
            </w:pPr>
          </w:p>
          <w:p w14:paraId="2D9F26EF" w14:textId="4C76C7DE" w:rsidR="00491DEF" w:rsidRPr="002171B1" w:rsidRDefault="00491DEF" w:rsidP="00491DE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AF4E89" w:rsidRPr="00394AE6" w14:paraId="5E2CE63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05529B0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AF4E89" w:rsidRPr="00394AE6" w14:paraId="36C9650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B884B9B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AF4E89" w:rsidRPr="00394AE6" w14:paraId="37667F52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736ABB7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AF4E89" w:rsidRPr="00394AE6" w14:paraId="19A72C52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22F3F95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AF4E89" w:rsidRPr="00394AE6" w14:paraId="0CF4F1B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D5BFC90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AF4E89" w:rsidRPr="00394AE6" w14:paraId="17E002D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BE8AA75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AF4E89" w:rsidRPr="00394AE6" w14:paraId="585B28D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7DA2F74" w14:textId="77777777" w:rsidR="00AF4E89" w:rsidRPr="00394AE6" w:rsidRDefault="00AF4E89" w:rsidP="00AF4E89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14:paraId="4DA560E9" w14:textId="77777777" w:rsidR="00D314B8" w:rsidRPr="00394AE6" w:rsidRDefault="00D314B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</w:tbl>
    <w:tbl>
      <w:tblPr>
        <w:tblStyle w:val="a"/>
        <w:tblpPr w:leftFromText="180" w:rightFromText="180" w:vertAnchor="text" w:horzAnchor="page" w:tblpX="7791" w:tblpY="8"/>
        <w:tblW w:w="3587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3587"/>
      </w:tblGrid>
      <w:tr w:rsidR="00742FFB" w14:paraId="65B8CE57" w14:textId="77777777" w:rsidTr="001F6C83">
        <w:trPr>
          <w:trHeight w:val="1430"/>
        </w:trPr>
        <w:tc>
          <w:tcPr>
            <w:tcW w:w="3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205DA3" w14:textId="77777777" w:rsidR="00742FFB" w:rsidRDefault="00742FFB" w:rsidP="001F6C83">
            <w:pPr>
              <w:pStyle w:val="Titlu"/>
              <w:jc w:val="left"/>
            </w:pPr>
            <w:r>
              <w:lastRenderedPageBreak/>
              <w:t>Aprobat:</w:t>
            </w:r>
          </w:p>
          <w:p w14:paraId="0AB4DBC2" w14:textId="77777777" w:rsidR="00742FFB" w:rsidRPr="00D63308" w:rsidRDefault="00742FFB" w:rsidP="001F6C83">
            <w:pPr>
              <w:pStyle w:val="Titlu"/>
              <w:jc w:val="left"/>
            </w:pPr>
            <w:r>
              <w:t>Directoarea liceului</w:t>
            </w:r>
          </w:p>
          <w:p w14:paraId="575F5507" w14:textId="77777777" w:rsidR="00742FFB" w:rsidRDefault="00742FFB" w:rsidP="001F6C83">
            <w:pPr>
              <w:pStyle w:val="Titlu"/>
              <w:spacing w:line="360" w:lineRule="auto"/>
              <w:jc w:val="left"/>
            </w:pPr>
            <w:r>
              <w:t>Lungu Svetlana ______________</w:t>
            </w:r>
          </w:p>
          <w:p w14:paraId="7F4DC62E" w14:textId="77777777" w:rsidR="00742FFB" w:rsidRDefault="00742FFB" w:rsidP="001F6C83">
            <w:pPr>
              <w:pStyle w:val="Titlu"/>
              <w:spacing w:line="360" w:lineRule="auto"/>
              <w:jc w:val="left"/>
            </w:pPr>
            <w:r>
              <w:t>Data    ___________________</w:t>
            </w:r>
          </w:p>
        </w:tc>
      </w:tr>
    </w:tbl>
    <w:p w14:paraId="7DD0D4B7" w14:textId="1EBA487F" w:rsidR="00742FFB" w:rsidRDefault="00E115B6" w:rsidP="00742FF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Arial" w:eastAsia="Arial" w:hAnsi="Arial" w:cs="Arial"/>
          <w:color w:val="000000"/>
          <w:sz w:val="22"/>
          <w:szCs w:val="22"/>
        </w:rPr>
      </w:pPr>
      <w:r>
        <w:rPr>
          <w:noProof/>
          <w:lang w:eastAsia="ro-RO"/>
        </w:rPr>
        <w:drawing>
          <wp:anchor distT="0" distB="0" distL="114300" distR="114300" simplePos="0" relativeHeight="251694080" behindDoc="0" locked="0" layoutInCell="1" allowOverlap="1" wp14:anchorId="6B7C01A8" wp14:editId="454780AA">
            <wp:simplePos x="0" y="0"/>
            <wp:positionH relativeFrom="column">
              <wp:posOffset>186690</wp:posOffset>
            </wp:positionH>
            <wp:positionV relativeFrom="paragraph">
              <wp:posOffset>0</wp:posOffset>
            </wp:positionV>
            <wp:extent cx="1419225" cy="1400175"/>
            <wp:effectExtent l="0" t="0" r="9525" b="9525"/>
            <wp:wrapThrough wrapText="bothSides">
              <wp:wrapPolygon edited="0">
                <wp:start x="0" y="0"/>
                <wp:lineTo x="0" y="21453"/>
                <wp:lineTo x="21455" y="21453"/>
                <wp:lineTo x="21455" y="0"/>
                <wp:lineTo x="0" y="0"/>
              </wp:wrapPolygon>
            </wp:wrapThrough>
            <wp:docPr id="464747780" name="Imagin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ine 3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F7D6D03" w14:textId="77777777" w:rsidR="00742FFB" w:rsidRDefault="00742FFB" w:rsidP="00742FFB">
      <w:pPr>
        <w:pStyle w:val="Titlu"/>
      </w:pPr>
    </w:p>
    <w:p w14:paraId="19CBE1BC" w14:textId="77777777" w:rsidR="00742FFB" w:rsidRDefault="00742FFB" w:rsidP="00742FFB">
      <w:pPr>
        <w:pStyle w:val="Titlu"/>
      </w:pPr>
    </w:p>
    <w:p w14:paraId="3D9FB460" w14:textId="77777777" w:rsidR="00742FFB" w:rsidRDefault="00742FFB" w:rsidP="00742FFB">
      <w:pPr>
        <w:pStyle w:val="Titlu"/>
      </w:pPr>
    </w:p>
    <w:p w14:paraId="32D7A0DD" w14:textId="77777777" w:rsidR="00742FFB" w:rsidRDefault="00742FFB" w:rsidP="00742FFB">
      <w:pPr>
        <w:pStyle w:val="Titlu"/>
      </w:pPr>
    </w:p>
    <w:p w14:paraId="15431DE6" w14:textId="77777777" w:rsidR="00742FFB" w:rsidRDefault="00742FFB" w:rsidP="00742FFB">
      <w:pPr>
        <w:pStyle w:val="Titlu"/>
        <w:jc w:val="left"/>
      </w:pPr>
    </w:p>
    <w:p w14:paraId="4ADEAB57" w14:textId="77777777" w:rsidR="00742FFB" w:rsidRDefault="00742FFB" w:rsidP="00742FFB">
      <w:pPr>
        <w:pStyle w:val="Titlu"/>
      </w:pPr>
      <w:r>
        <w:t>TEST DE EVALUARE</w:t>
      </w:r>
    </w:p>
    <w:p w14:paraId="5B5FF794" w14:textId="3E8D2146" w:rsidR="00742FFB" w:rsidRPr="008C4C84" w:rsidRDefault="00742FFB" w:rsidP="00742FFB">
      <w:pPr>
        <w:pStyle w:val="Titlu"/>
      </w:pPr>
      <w:r>
        <w:t xml:space="preserve">Pentru teza semestrială la </w:t>
      </w:r>
      <w:r w:rsidRPr="008C4C84">
        <w:t xml:space="preserve">matematică </w:t>
      </w:r>
      <w:r>
        <w:t xml:space="preserve">în clasa a </w:t>
      </w:r>
      <w:r w:rsidRPr="008C4C84">
        <w:t>X</w:t>
      </w:r>
      <w:r w:rsidR="00CB1D43">
        <w:t>I</w:t>
      </w:r>
      <w:r w:rsidRPr="008C4C84">
        <w:t>-a „U”, profil umanist</w:t>
      </w:r>
    </w:p>
    <w:p w14:paraId="0BA9D3D7" w14:textId="60D50345" w:rsidR="00742FFB" w:rsidRPr="008C4C84" w:rsidRDefault="00742FFB" w:rsidP="00742FFB">
      <w:pPr>
        <w:pStyle w:val="Titlu"/>
      </w:pPr>
      <w:r w:rsidRPr="008C4C84">
        <w:t>Anul de studii 202</w:t>
      </w:r>
      <w:r w:rsidR="00CB1D43">
        <w:t>3</w:t>
      </w:r>
      <w:r w:rsidRPr="008C4C84">
        <w:t>-202</w:t>
      </w:r>
      <w:r w:rsidR="00CB1D43">
        <w:t>4</w:t>
      </w:r>
      <w:r w:rsidRPr="008C4C84">
        <w:t>, semestrul I</w:t>
      </w:r>
    </w:p>
    <w:p w14:paraId="0D30A83D" w14:textId="77777777" w:rsidR="00742FFB" w:rsidRPr="008C4C84" w:rsidRDefault="00742FFB" w:rsidP="00742FFB">
      <w:pPr>
        <w:pStyle w:val="Titlu"/>
        <w:rPr>
          <w:lang w:val="ro-MD"/>
        </w:rPr>
      </w:pPr>
      <w:r w:rsidRPr="008C4C84">
        <w:t xml:space="preserve">Elaborat de Eugenia Selivanov, </w:t>
      </w:r>
      <w:proofErr w:type="spellStart"/>
      <w:r w:rsidRPr="008C4C84">
        <w:t>profesoar</w:t>
      </w:r>
      <w:proofErr w:type="spellEnd"/>
      <w:r w:rsidRPr="008C4C84">
        <w:rPr>
          <w:lang w:val="ro-MD"/>
        </w:rPr>
        <w:t>ă de matematică</w:t>
      </w:r>
    </w:p>
    <w:p w14:paraId="1EB2EA6E" w14:textId="36672947" w:rsidR="00742FFB" w:rsidRPr="008C4C84" w:rsidRDefault="00742FFB" w:rsidP="00742FFB">
      <w:pPr>
        <w:pStyle w:val="Titlu"/>
      </w:pPr>
      <w:r w:rsidRPr="008C4C84">
        <w:t>Varianta – I</w:t>
      </w:r>
      <w:r w:rsidR="001D07EC">
        <w:t>I</w:t>
      </w:r>
    </w:p>
    <w:tbl>
      <w:tblPr>
        <w:tblStyle w:val="a0"/>
        <w:tblW w:w="1108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3576"/>
        <w:gridCol w:w="2548"/>
        <w:gridCol w:w="776"/>
        <w:gridCol w:w="4186"/>
      </w:tblGrid>
      <w:tr w:rsidR="00742FFB" w14:paraId="1C3FFC70" w14:textId="77777777" w:rsidTr="001F6C83">
        <w:trPr>
          <w:trHeight w:val="1514"/>
        </w:trPr>
        <w:tc>
          <w:tcPr>
            <w:tcW w:w="3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D82F43" w14:textId="77777777" w:rsidR="00742FFB" w:rsidRPr="00866B61" w:rsidRDefault="00742FFB" w:rsidP="001F6C83">
            <w:pPr>
              <w:pStyle w:val="Titlu"/>
            </w:pPr>
          </w:p>
          <w:p w14:paraId="109A0B1D" w14:textId="77777777" w:rsidR="00742FFB" w:rsidRPr="00866B61" w:rsidRDefault="00742FFB" w:rsidP="001F6C83">
            <w:pPr>
              <w:pStyle w:val="Titlu"/>
            </w:pPr>
            <w:r w:rsidRPr="00866B61">
              <w:t>____________________________</w:t>
            </w:r>
          </w:p>
          <w:p w14:paraId="00A90EFC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numele, prenumele elevului</w:t>
            </w:r>
          </w:p>
          <w:p w14:paraId="70B09CE8" w14:textId="77777777" w:rsidR="00742FFB" w:rsidRPr="00866B61" w:rsidRDefault="00742FFB" w:rsidP="001F6C83">
            <w:pPr>
              <w:pStyle w:val="Titlu"/>
            </w:pPr>
          </w:p>
          <w:p w14:paraId="42805570" w14:textId="77777777" w:rsidR="00742FFB" w:rsidRPr="00866B61" w:rsidRDefault="00742FFB" w:rsidP="001F6C83">
            <w:pPr>
              <w:pStyle w:val="Titlu"/>
            </w:pPr>
            <w:r w:rsidRPr="00866B61">
              <w:t xml:space="preserve">_____________________ </w:t>
            </w:r>
          </w:p>
          <w:p w14:paraId="505A70F2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data organizării</w:t>
            </w:r>
          </w:p>
        </w:tc>
        <w:tc>
          <w:tcPr>
            <w:tcW w:w="25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ABC3CA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</w:p>
          <w:p w14:paraId="3082E7FD" w14:textId="77777777" w:rsidR="00742FFB" w:rsidRPr="00866B61" w:rsidRDefault="00742FFB" w:rsidP="001F6C83">
            <w:pPr>
              <w:pStyle w:val="Titlu"/>
              <w:rPr>
                <w:b w:val="0"/>
              </w:rPr>
            </w:pPr>
            <w:r w:rsidRPr="00866B61">
              <w:rPr>
                <w:b w:val="0"/>
              </w:rPr>
              <w:t>_________________</w:t>
            </w:r>
          </w:p>
          <w:p w14:paraId="290A92F4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clasa</w:t>
            </w:r>
          </w:p>
          <w:p w14:paraId="15B45D68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</w:p>
          <w:p w14:paraId="43700C30" w14:textId="77777777" w:rsidR="00742FFB" w:rsidRPr="00866B61" w:rsidRDefault="00742FFB" w:rsidP="001F6C83">
            <w:pPr>
              <w:pStyle w:val="Titlu"/>
            </w:pPr>
            <w:r w:rsidRPr="00866B61">
              <w:t>__________/_______</w:t>
            </w:r>
          </w:p>
          <w:p w14:paraId="3C906A20" w14:textId="77777777" w:rsidR="00742FFB" w:rsidRPr="00866B61" w:rsidRDefault="00742FFB" w:rsidP="001F6C83">
            <w:pPr>
              <w:pStyle w:val="Titlu"/>
              <w:jc w:val="left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 xml:space="preserve">      scor acumulat             scor total            </w:t>
            </w:r>
          </w:p>
        </w:tc>
        <w:tc>
          <w:tcPr>
            <w:tcW w:w="7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441B8E" w14:textId="77777777" w:rsidR="00742FFB" w:rsidRPr="00866B61" w:rsidRDefault="00742FFB" w:rsidP="001F6C83">
            <w:pPr>
              <w:spacing w:before="240" w:line="259" w:lineRule="auto"/>
            </w:pPr>
            <w:r w:rsidRPr="00866B61">
              <w:t>Nota:</w:t>
            </w:r>
          </w:p>
          <w:p w14:paraId="4EE1C677" w14:textId="77777777" w:rsidR="00742FFB" w:rsidRPr="00866B61" w:rsidRDefault="00742FFB" w:rsidP="001F6C83">
            <w:pPr>
              <w:pStyle w:val="Titlu"/>
              <w:jc w:val="left"/>
              <w:rPr>
                <w:b w:val="0"/>
                <w:vertAlign w:val="superscript"/>
              </w:rPr>
            </w:pPr>
          </w:p>
          <w:p w14:paraId="46879FB1" w14:textId="77777777" w:rsidR="00742FFB" w:rsidRPr="00866B61" w:rsidRDefault="00742FFB" w:rsidP="001F6C83">
            <w:pPr>
              <w:pStyle w:val="Titlu"/>
              <w:jc w:val="left"/>
              <w:rPr>
                <w:b w:val="0"/>
                <w:vertAlign w:val="superscript"/>
              </w:rPr>
            </w:pPr>
          </w:p>
          <w:p w14:paraId="5C0628AF" w14:textId="77777777" w:rsidR="00742FFB" w:rsidRPr="00866B61" w:rsidRDefault="00742FFB" w:rsidP="001F6C83">
            <w:pPr>
              <w:pStyle w:val="Titlu"/>
              <w:jc w:val="left"/>
              <w:rPr>
                <w:b w:val="0"/>
                <w:vertAlign w:val="superscript"/>
              </w:rPr>
            </w:pPr>
            <w:r w:rsidRPr="00866B61">
              <w:rPr>
                <w:b w:val="0"/>
                <w:vertAlign w:val="superscript"/>
              </w:rPr>
              <w:t>_______</w:t>
            </w:r>
          </w:p>
        </w:tc>
        <w:tc>
          <w:tcPr>
            <w:tcW w:w="41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53A42D" w14:textId="77777777" w:rsidR="00742FFB" w:rsidRPr="00866B61" w:rsidRDefault="00742FFB" w:rsidP="001F6C83">
            <w:pPr>
              <w:pStyle w:val="Titlu"/>
            </w:pPr>
          </w:p>
          <w:p w14:paraId="6ACE540C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  <w:r w:rsidRPr="00866B61">
              <w:t xml:space="preserve">_____________________/________ </w:t>
            </w:r>
            <w:r w:rsidRPr="00866B61">
              <w:rPr>
                <w:b w:val="0"/>
                <w:vertAlign w:val="superscript"/>
              </w:rPr>
              <w:t>Numele, prenumele profesorului evaluator și semnătura</w:t>
            </w:r>
          </w:p>
          <w:p w14:paraId="087B3A63" w14:textId="77777777" w:rsidR="00742FFB" w:rsidRPr="00866B61" w:rsidRDefault="00742FFB" w:rsidP="001F6C83">
            <w:pPr>
              <w:pStyle w:val="Titlu"/>
              <w:rPr>
                <w:b w:val="0"/>
                <w:vertAlign w:val="superscript"/>
              </w:rPr>
            </w:pPr>
          </w:p>
          <w:p w14:paraId="7A7B9C56" w14:textId="77777777" w:rsidR="00742FFB" w:rsidRPr="00866B61" w:rsidRDefault="00742FFB" w:rsidP="001F6C83">
            <w:pPr>
              <w:pStyle w:val="Titlu"/>
            </w:pPr>
            <w:r w:rsidRPr="00866B61">
              <w:t>____________________/______</w:t>
            </w:r>
          </w:p>
          <w:p w14:paraId="73298E2B" w14:textId="77777777" w:rsidR="00742FFB" w:rsidRPr="00866B61" w:rsidRDefault="00742FFB" w:rsidP="001F6C83">
            <w:pPr>
              <w:pStyle w:val="Titlu"/>
            </w:pPr>
            <w:r w:rsidRPr="00866B61">
              <w:rPr>
                <w:b w:val="0"/>
                <w:vertAlign w:val="superscript"/>
              </w:rPr>
              <w:t>Numele, prenumele profesorului asistent și semnătura</w:t>
            </w:r>
          </w:p>
        </w:tc>
      </w:tr>
    </w:tbl>
    <w:p w14:paraId="5DC40F0E" w14:textId="77777777" w:rsidR="00742FFB" w:rsidRDefault="00742FFB" w:rsidP="00742FFB">
      <w:pPr>
        <w:pStyle w:val="Titlu"/>
        <w:jc w:val="left"/>
      </w:pPr>
      <w:r>
        <w:rPr>
          <w:b w:val="0"/>
          <w:sz w:val="28"/>
          <w:szCs w:val="28"/>
        </w:rPr>
        <w:t xml:space="preserve">                  </w:t>
      </w:r>
    </w:p>
    <w:tbl>
      <w:tblPr>
        <w:tblStyle w:val="a1"/>
        <w:tblW w:w="11160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30"/>
        <w:gridCol w:w="9821"/>
        <w:gridCol w:w="709"/>
      </w:tblGrid>
      <w:tr w:rsidR="00742FFB" w14:paraId="78B544EE" w14:textId="77777777" w:rsidTr="001F6C83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827908" w14:textId="77777777" w:rsidR="00742FFB" w:rsidRDefault="00742FFB" w:rsidP="001F6C83">
            <w:pPr>
              <w:pStyle w:val="Titlu"/>
              <w:spacing w:line="276" w:lineRule="auto"/>
              <w:jc w:val="left"/>
            </w:pPr>
            <w:r>
              <w:t>Nr.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6A05CB" w14:textId="77777777" w:rsidR="00742FFB" w:rsidRDefault="00742FFB" w:rsidP="001F6C83">
            <w:pPr>
              <w:pStyle w:val="Titlu"/>
              <w:spacing w:line="276" w:lineRule="auto"/>
            </w:pPr>
            <w:r>
              <w:t>Itemi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6D0713" w14:textId="77777777" w:rsidR="00742FFB" w:rsidRDefault="00742FFB" w:rsidP="001F6C83">
            <w:pPr>
              <w:pStyle w:val="Titlu"/>
              <w:spacing w:line="276" w:lineRule="auto"/>
            </w:pPr>
            <w:r>
              <w:t>Scor</w:t>
            </w:r>
          </w:p>
        </w:tc>
      </w:tr>
      <w:tr w:rsidR="00742FFB" w14:paraId="0896FF02" w14:textId="77777777" w:rsidTr="001F6C83">
        <w:trPr>
          <w:trHeight w:val="1121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226747" w14:textId="77777777" w:rsidR="00742FFB" w:rsidRDefault="00742FFB" w:rsidP="001F6C83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840385" w14:textId="12729C6E" w:rsidR="000731AD" w:rsidRPr="002171B1" w:rsidRDefault="000731AD" w:rsidP="000731AD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 xml:space="preserve">Completați caseta, astfel încât să se obțină o propoziție adevărată. </w:t>
            </w:r>
          </w:p>
          <w:p w14:paraId="18935D54" w14:textId="5499FFDD" w:rsidR="00742FFB" w:rsidRPr="002171B1" w:rsidRDefault="003D40B1" w:rsidP="000731AD">
            <w:pPr>
              <w:spacing w:line="276" w:lineRule="auto"/>
              <w:rPr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0A67F5A" wp14:editId="6E8C4B19">
                      <wp:simplePos x="0" y="0"/>
                      <wp:positionH relativeFrom="column">
                        <wp:posOffset>5058444</wp:posOffset>
                      </wp:positionH>
                      <wp:positionV relativeFrom="paragraph">
                        <wp:posOffset>127395</wp:posOffset>
                      </wp:positionV>
                      <wp:extent cx="409575" cy="285750"/>
                      <wp:effectExtent l="0" t="0" r="28575" b="19050"/>
                      <wp:wrapNone/>
                      <wp:docPr id="24" name="Прямоугольник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957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8DA7CA" id="Прямоугольник 24" o:spid="_x0000_s1026" style="position:absolute;margin-left:398.3pt;margin-top:10.05pt;width:32.25pt;height:2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" filled="f" strokecolor="black [3213]"/>
                  </w:pict>
                </mc:Fallback>
              </mc:AlternateContent>
            </w:r>
            <w:r w:rsidR="000731AD" w:rsidRPr="002171B1">
              <w:rPr>
                <w:sz w:val="28"/>
                <w:szCs w:val="28"/>
                <w:lang w:val="fr-FR"/>
              </w:rPr>
              <w:t xml:space="preserve">“ </w:t>
            </w:r>
            <w:proofErr w:type="spellStart"/>
            <w:r w:rsidR="000731AD" w:rsidRPr="002171B1">
              <w:rPr>
                <w:sz w:val="28"/>
                <w:szCs w:val="28"/>
                <w:lang w:val="fr-FR"/>
              </w:rPr>
              <w:t>Termenul</w:t>
            </w:r>
            <w:proofErr w:type="spellEnd"/>
            <w:r w:rsidR="000731AD" w:rsidRPr="002171B1">
              <w:rPr>
                <w:sz w:val="28"/>
                <w:szCs w:val="28"/>
                <w:lang w:val="fr-FR"/>
              </w:rPr>
              <w:t xml:space="preserve"> al </w:t>
            </w:r>
            <w:proofErr w:type="spellStart"/>
            <w:r w:rsidR="000731AD" w:rsidRPr="002171B1">
              <w:rPr>
                <w:sz w:val="28"/>
                <w:szCs w:val="28"/>
                <w:lang w:val="fr-FR"/>
              </w:rPr>
              <w:t>treilea</w:t>
            </w:r>
            <w:proofErr w:type="spellEnd"/>
            <w:r w:rsidR="000731AD" w:rsidRPr="002171B1">
              <w:rPr>
                <w:sz w:val="28"/>
                <w:szCs w:val="28"/>
                <w:lang w:val="fr-FR"/>
              </w:rPr>
              <w:t xml:space="preserve"> al </w:t>
            </w:r>
            <w:proofErr w:type="spellStart"/>
            <w:r w:rsidR="000731AD" w:rsidRPr="002171B1">
              <w:rPr>
                <w:sz w:val="28"/>
                <w:szCs w:val="28"/>
                <w:lang w:val="fr-FR"/>
              </w:rPr>
              <w:t>şirului</w:t>
            </w:r>
            <w:proofErr w:type="spellEnd"/>
            <w:r w:rsidR="000731AD" w:rsidRPr="002171B1">
              <w:rPr>
                <w:sz w:val="28"/>
                <w:szCs w:val="28"/>
                <w:lang w:val="fr-FR"/>
              </w:rPr>
              <w:t xml:space="preserve"> </w:t>
            </w:r>
            <w:r w:rsidR="00865D30" w:rsidRPr="002171B1">
              <w:rPr>
                <w:position w:val="-14"/>
                <w:sz w:val="28"/>
                <w:szCs w:val="28"/>
                <w:lang w:val="it-IT"/>
              </w:rPr>
              <w:object w:dxaOrig="700" w:dyaOrig="400" w14:anchorId="1C71CB89">
                <v:shape id="_x0000_i1035" type="#_x0000_t75" style="width:35.25pt;height:19.5pt" o:ole="">
                  <v:imagedata r:id="rId29" o:title=""/>
                </v:shape>
                <o:OLEObject Type="Embed" ProgID="Equation.DSMT4" ShapeID="_x0000_i1035" DrawAspect="Content" ObjectID="_1774105505" r:id="rId30"/>
              </w:object>
            </w:r>
            <w:proofErr w:type="spellStart"/>
            <w:r w:rsidR="000731AD" w:rsidRPr="002171B1">
              <w:rPr>
                <w:sz w:val="28"/>
                <w:szCs w:val="28"/>
                <w:lang w:val="fr-FR"/>
              </w:rPr>
              <w:t>definit</w:t>
            </w:r>
            <w:proofErr w:type="spellEnd"/>
            <w:r w:rsidR="000731AD" w:rsidRPr="002171B1">
              <w:rPr>
                <w:sz w:val="28"/>
                <w:szCs w:val="28"/>
                <w:lang w:val="fr-FR"/>
              </w:rPr>
              <w:t xml:space="preserve"> de formula </w:t>
            </w:r>
            <w:r w:rsidR="00AB14C4" w:rsidRPr="00AD7168">
              <w:rPr>
                <w:position w:val="-24"/>
                <w:sz w:val="28"/>
                <w:szCs w:val="28"/>
                <w:lang w:val="it-IT"/>
              </w:rPr>
              <w:object w:dxaOrig="980" w:dyaOrig="660" w14:anchorId="3D12F16F">
                <v:shape id="_x0000_i1036" type="#_x0000_t75" style="width:49.5pt;height:33.75pt" o:ole="">
                  <v:imagedata r:id="rId31" o:title=""/>
                </v:shape>
                <o:OLEObject Type="Embed" ProgID="Equation.DSMT4" ShapeID="_x0000_i1036" DrawAspect="Content" ObjectID="_1774105506" r:id="rId32"/>
              </w:object>
            </w:r>
            <w:r w:rsidR="000731AD" w:rsidRPr="002171B1">
              <w:rPr>
                <w:sz w:val="28"/>
                <w:szCs w:val="28"/>
                <w:lang w:val="fr-FR"/>
              </w:rPr>
              <w:t xml:space="preserve">este               </w:t>
            </w:r>
            <w:proofErr w:type="gramStart"/>
            <w:r w:rsidR="000731AD" w:rsidRPr="002171B1">
              <w:rPr>
                <w:sz w:val="28"/>
                <w:szCs w:val="28"/>
                <w:lang w:val="fr-FR"/>
              </w:rPr>
              <w:t xml:space="preserve">  .</w:t>
            </w:r>
            <w:proofErr w:type="gramEnd"/>
            <w:r w:rsidR="000731AD" w:rsidRPr="002171B1">
              <w:rPr>
                <w:sz w:val="28"/>
                <w:szCs w:val="28"/>
                <w:lang w:val="fr-FR"/>
              </w:rPr>
              <w:t>”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702D5D" w14:textId="77777777" w:rsidR="00742FFB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2"/>
              <w:tblW w:w="45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</w:tblGrid>
            <w:tr w:rsidR="00742FFB" w14:paraId="562C95D1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2893E6C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742FFB" w14:paraId="476023F4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77C51F0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742FFB" w14:paraId="70B1796B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E501138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638BE32C" w14:textId="77777777" w:rsidR="00742FFB" w:rsidRDefault="00742FFB" w:rsidP="001F6C83">
            <w:pPr>
              <w:spacing w:line="276" w:lineRule="auto"/>
              <w:rPr>
                <w:rFonts w:ascii="Calibri" w:eastAsia="Calibri" w:hAnsi="Calibri" w:cs="Calibri"/>
                <w:sz w:val="22"/>
                <w:szCs w:val="22"/>
              </w:rPr>
            </w:pPr>
          </w:p>
        </w:tc>
      </w:tr>
      <w:tr w:rsidR="00742FFB" w14:paraId="5256B3E7" w14:textId="77777777" w:rsidTr="001F6C83"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C1920C" w14:textId="77777777" w:rsidR="00742FFB" w:rsidRDefault="00742FFB" w:rsidP="001F6C83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C30586" w14:textId="00A47696" w:rsidR="0073712E" w:rsidRPr="002171B1" w:rsidRDefault="00865D30" w:rsidP="0073712E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Determin</w:t>
            </w:r>
            <w:r w:rsidR="0073712E" w:rsidRPr="002171B1">
              <w:rPr>
                <w:rFonts w:eastAsia="Calibri"/>
                <w:sz w:val="28"/>
                <w:szCs w:val="28"/>
              </w:rPr>
              <w:t xml:space="preserve">ați valoarea de adevăr a propoziției: </w:t>
            </w:r>
          </w:p>
          <w:p w14:paraId="2DB7AEA9" w14:textId="3E4FBA12" w:rsidR="0073712E" w:rsidRPr="002171B1" w:rsidRDefault="0073712E" w:rsidP="0073712E">
            <w:pPr>
              <w:rPr>
                <w:rFonts w:eastAsia="Calibri"/>
                <w:b/>
                <w:sz w:val="28"/>
                <w:szCs w:val="28"/>
              </w:rPr>
            </w:pPr>
            <w:r w:rsidRPr="002171B1">
              <w:rPr>
                <w:rFonts w:eastAsia="Calibri"/>
                <w:sz w:val="28"/>
                <w:szCs w:val="28"/>
              </w:rPr>
              <w:t xml:space="preserve">Numărul  </w:t>
            </w:r>
            <w:r w:rsidR="00140B3D" w:rsidRPr="002171B1">
              <w:rPr>
                <w:position w:val="-14"/>
                <w:sz w:val="28"/>
                <w:szCs w:val="28"/>
                <w:lang w:val="en-US"/>
              </w:rPr>
              <w:object w:dxaOrig="880" w:dyaOrig="440" w14:anchorId="5EDBB531">
                <v:shape id="_x0000_i1037" type="#_x0000_t75" style="width:44.25pt;height:21.75pt" o:ole="">
                  <v:imagedata r:id="rId33" o:title=""/>
                </v:shape>
                <o:OLEObject Type="Embed" ProgID="Equation.DSMT4" ShapeID="_x0000_i1037" DrawAspect="Content" ObjectID="_1774105507" r:id="rId34"/>
              </w:object>
            </w:r>
            <w:r w:rsidRPr="002171B1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1B1">
              <w:rPr>
                <w:sz w:val="28"/>
                <w:szCs w:val="28"/>
                <w:lang w:val="en-US"/>
              </w:rPr>
              <w:t>este</w:t>
            </w:r>
            <w:proofErr w:type="spellEnd"/>
            <w:r w:rsidRPr="002171B1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1B1">
              <w:rPr>
                <w:sz w:val="28"/>
                <w:szCs w:val="28"/>
                <w:lang w:val="en-US"/>
              </w:rPr>
              <w:t>pur</w:t>
            </w:r>
            <w:proofErr w:type="spellEnd"/>
            <w:r w:rsidRPr="002171B1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171B1">
              <w:rPr>
                <w:sz w:val="28"/>
                <w:szCs w:val="28"/>
                <w:lang w:val="en-US"/>
              </w:rPr>
              <w:t>imaginar</w:t>
            </w:r>
            <w:proofErr w:type="spellEnd"/>
            <w:r w:rsidRPr="002171B1">
              <w:rPr>
                <w:rFonts w:eastAsia="Calibri"/>
                <w:sz w:val="28"/>
                <w:szCs w:val="28"/>
              </w:rPr>
              <w:t xml:space="preserve">.              A                 F                                                                                                 </w:t>
            </w:r>
          </w:p>
          <w:p w14:paraId="73EA2D5E" w14:textId="7AB46015" w:rsidR="0073712E" w:rsidRPr="002171B1" w:rsidRDefault="0073712E" w:rsidP="0073712E">
            <w:pPr>
              <w:rPr>
                <w:rFonts w:eastAsia="Calibri"/>
                <w:sz w:val="28"/>
                <w:szCs w:val="28"/>
              </w:rPr>
            </w:pPr>
          </w:p>
          <w:p w14:paraId="510E4D2E" w14:textId="4D661A28" w:rsidR="00742FFB" w:rsidRPr="002171B1" w:rsidRDefault="00742FFB" w:rsidP="00E00157">
            <w:pPr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B3D0A7" w14:textId="77777777" w:rsidR="00742FFB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3"/>
              <w:tblW w:w="45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56"/>
            </w:tblGrid>
            <w:tr w:rsidR="00742FFB" w14:paraId="2082212B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9586E0A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742FFB" w14:paraId="031CA774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B3F368E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742FFB" w14:paraId="1C08F573" w14:textId="77777777" w:rsidTr="001F6C83">
              <w:tc>
                <w:tcPr>
                  <w:tcW w:w="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D50B3A6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1EBCF6D9" w14:textId="77777777" w:rsidR="00742FFB" w:rsidRDefault="00742FFB" w:rsidP="001F6C83">
            <w:pPr>
              <w:spacing w:line="276" w:lineRule="auto"/>
              <w:rPr>
                <w:rFonts w:ascii="Calibri" w:eastAsia="Calibri" w:hAnsi="Calibri" w:cs="Calibri"/>
                <w:sz w:val="22"/>
                <w:szCs w:val="22"/>
              </w:rPr>
            </w:pPr>
          </w:p>
        </w:tc>
      </w:tr>
      <w:tr w:rsidR="00742FFB" w14:paraId="300E2708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409349" w14:textId="77777777" w:rsidR="00742FFB" w:rsidRDefault="00742FFB" w:rsidP="001F6C83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8ECB0E" w14:textId="77777777" w:rsidR="007A75CA" w:rsidRPr="002171B1" w:rsidRDefault="007A75CA" w:rsidP="007A75CA">
            <w:pPr>
              <w:rPr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6672" behindDoc="1" locked="0" layoutInCell="1" allowOverlap="1" wp14:anchorId="5A891E3E" wp14:editId="2FAE6BD9">
                  <wp:simplePos x="0" y="0"/>
                  <wp:positionH relativeFrom="column">
                    <wp:posOffset>4003040</wp:posOffset>
                  </wp:positionH>
                  <wp:positionV relativeFrom="paragraph">
                    <wp:posOffset>635</wp:posOffset>
                  </wp:positionV>
                  <wp:extent cx="2152650" cy="1358265"/>
                  <wp:effectExtent l="0" t="0" r="0" b="0"/>
                  <wp:wrapTight wrapText="bothSides">
                    <wp:wrapPolygon edited="0">
                      <wp:start x="0" y="0"/>
                      <wp:lineTo x="0" y="21206"/>
                      <wp:lineTo x="21409" y="21206"/>
                      <wp:lineTo x="21409" y="0"/>
                      <wp:lineTo x="0" y="0"/>
                    </wp:wrapPolygon>
                  </wp:wrapTight>
                  <wp:docPr id="9" name="Рисунок 9" descr="Imagine similarÄ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ine similarÄ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358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171B1">
              <w:rPr>
                <w:sz w:val="28"/>
                <w:szCs w:val="28"/>
              </w:rPr>
              <w:t xml:space="preserve">În desenul alăturat este reprezentat cubul ABCDEFGH. </w:t>
            </w:r>
          </w:p>
          <w:p w14:paraId="6410A1F7" w14:textId="5B3555D7" w:rsidR="007A75CA" w:rsidRPr="002171B1" w:rsidRDefault="007A75CA" w:rsidP="007A75CA">
            <w:pPr>
              <w:pStyle w:val="Default"/>
              <w:rPr>
                <w:rFonts w:ascii="Times New Roman" w:hAnsi="Times New Roman" w:cs="Times New Roman"/>
                <w:sz w:val="28"/>
                <w:szCs w:val="28"/>
                <w:lang w:val="ro-RO"/>
              </w:rPr>
            </w:pPr>
            <w:r w:rsidRPr="002171B1">
              <w:rPr>
                <w:rFonts w:ascii="Times New Roman" w:hAnsi="Times New Roman" w:cs="Times New Roman"/>
                <w:noProof/>
                <w:sz w:val="28"/>
                <w:szCs w:val="28"/>
                <w:lang w:val="ro-RO"/>
              </w:rPr>
              <w:t>Completați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caseta cu una dintre expresiile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concurent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",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paralel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" sau "</w:t>
            </w:r>
            <w:r w:rsidRPr="002171B1">
              <w:rPr>
                <w:rFonts w:ascii="Times New Roman" w:hAnsi="Times New Roman" w:cs="Times New Roman"/>
                <w:i/>
                <w:iCs/>
                <w:sz w:val="28"/>
                <w:szCs w:val="28"/>
                <w:lang w:val="ro-RO"/>
              </w:rPr>
              <w:t>necoplanare</w:t>
            </w:r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", astfel încât </w:t>
            </w:r>
            <w:proofErr w:type="spellStart"/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>propoziţia</w:t>
            </w:r>
            <w:proofErr w:type="spellEnd"/>
            <w:r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obținută să fie adevărată. </w:t>
            </w:r>
          </w:p>
          <w:p w14:paraId="6D225E50" w14:textId="4238B277" w:rsidR="007A75CA" w:rsidRPr="002171B1" w:rsidRDefault="001E530A" w:rsidP="007A75CA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2171B1">
              <w:rPr>
                <w:rFonts w:ascii="Times New Roman" w:hAnsi="Times New Roman" w:cs="Times New Roman"/>
                <w:noProof/>
                <w:sz w:val="28"/>
                <w:szCs w:val="28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1D8BA96" wp14:editId="761F5A72">
                      <wp:simplePos x="0" y="0"/>
                      <wp:positionH relativeFrom="column">
                        <wp:posOffset>1853857</wp:posOffset>
                      </wp:positionH>
                      <wp:positionV relativeFrom="paragraph">
                        <wp:posOffset>9679</wp:posOffset>
                      </wp:positionV>
                      <wp:extent cx="1533525" cy="190500"/>
                      <wp:effectExtent l="0" t="0" r="28575" b="19050"/>
                      <wp:wrapNone/>
                      <wp:docPr id="98" name="Прямоугольник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33525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4944C9" id="Прямоугольник 98" o:spid="_x0000_s1026" style="position:absolute;margin-left:145.95pt;margin-top:.75pt;width:120.75pt;height: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" filled="f" strokecolor="black [3213]" strokeweight="2pt"/>
                  </w:pict>
                </mc:Fallback>
              </mc:AlternateContent>
            </w:r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>"</w:t>
            </w:r>
            <w:proofErr w:type="spellStart"/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>Dreptele</w:t>
            </w:r>
            <w:proofErr w:type="spellEnd"/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HC </w:t>
            </w:r>
            <w:proofErr w:type="spellStart"/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>și</w:t>
            </w:r>
            <w:proofErr w:type="spellEnd"/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AF</w:t>
            </w:r>
            <w:r w:rsidR="007A75CA" w:rsidRPr="002171B1">
              <w:rPr>
                <w:rFonts w:ascii="Times New Roman" w:hAnsi="Times New Roman" w:cs="Times New Roman"/>
                <w:sz w:val="28"/>
                <w:szCs w:val="28"/>
                <w:lang w:val="ro-RO"/>
              </w:rPr>
              <w:t xml:space="preserve"> sunt                                        </w:t>
            </w:r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proofErr w:type="gramStart"/>
            <w:r w:rsidR="007A75CA" w:rsidRPr="002171B1">
              <w:rPr>
                <w:rFonts w:ascii="Times New Roman" w:hAnsi="Times New Roman" w:cs="Times New Roman"/>
                <w:sz w:val="28"/>
                <w:szCs w:val="28"/>
              </w:rPr>
              <w:t>" .</w:t>
            </w:r>
            <w:proofErr w:type="gramEnd"/>
          </w:p>
          <w:p w14:paraId="731CB382" w14:textId="77777777" w:rsidR="00742FFB" w:rsidRPr="002171B1" w:rsidRDefault="00742FFB" w:rsidP="007D4E19">
            <w:pPr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1F8640" w14:textId="77777777" w:rsidR="00742FFB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14:paraId="06FC036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76E212F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742FFB" w14:paraId="73EB94B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D1B85E0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742FFB" w14:paraId="60F4F2C0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FB57FCF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</w:tbl>
          <w:p w14:paraId="3011A5B0" w14:textId="77777777" w:rsidR="00742FFB" w:rsidRDefault="00742FFB" w:rsidP="001F6C83">
            <w:pPr>
              <w:spacing w:line="276" w:lineRule="auto"/>
              <w:rPr>
                <w:rFonts w:ascii="Calibri" w:eastAsia="Calibri" w:hAnsi="Calibri" w:cs="Calibri"/>
              </w:rPr>
            </w:pPr>
          </w:p>
        </w:tc>
      </w:tr>
      <w:tr w:rsidR="00742FFB" w14:paraId="33EECC42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FC2C6F" w14:textId="77777777" w:rsidR="00742FFB" w:rsidRDefault="00742FFB" w:rsidP="001F6C83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t>IV</w:t>
            </w:r>
          </w:p>
          <w:p w14:paraId="4A415F96" w14:textId="77777777" w:rsidR="00742FFB" w:rsidRPr="00D314B8" w:rsidRDefault="00742FFB" w:rsidP="001F6C83"/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FCDF59" w14:textId="432E9C55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i/>
                <w:sz w:val="28"/>
                <w:szCs w:val="28"/>
                <w:lang w:val="ro-MD"/>
              </w:rPr>
              <w:t xml:space="preserve">În itemii 4-10 </w:t>
            </w:r>
            <w:proofErr w:type="spellStart"/>
            <w:r w:rsidRPr="002171B1">
              <w:rPr>
                <w:i/>
                <w:sz w:val="28"/>
                <w:szCs w:val="28"/>
                <w:lang w:val="ro-MD"/>
              </w:rPr>
              <w:t>scrieţi</w:t>
            </w:r>
            <w:proofErr w:type="spellEnd"/>
            <w:r w:rsidRPr="002171B1">
              <w:rPr>
                <w:i/>
                <w:sz w:val="28"/>
                <w:szCs w:val="28"/>
                <w:lang w:val="ro-MD"/>
              </w:rPr>
              <w:t xml:space="preserve"> rezolvările complete.</w:t>
            </w:r>
          </w:p>
          <w:p w14:paraId="4F89EE54" w14:textId="0A68E16A" w:rsidR="00D41CB6" w:rsidRPr="002171B1" w:rsidRDefault="00D41CB6" w:rsidP="00D41CB6">
            <w:pPr>
              <w:jc w:val="both"/>
              <w:rPr>
                <w:sz w:val="28"/>
                <w:szCs w:val="28"/>
                <w:lang w:val="pt-BR"/>
              </w:rPr>
            </w:pPr>
            <w:proofErr w:type="spellStart"/>
            <w:r w:rsidRPr="002171B1">
              <w:rPr>
                <w:sz w:val="28"/>
                <w:szCs w:val="28"/>
              </w:rPr>
              <w:t>Şirul</w:t>
            </w:r>
            <w:proofErr w:type="spellEnd"/>
            <w:r w:rsidRPr="002171B1">
              <w:rPr>
                <w:sz w:val="28"/>
                <w:szCs w:val="28"/>
              </w:rPr>
              <w:t xml:space="preserve"> </w:t>
            </w:r>
            <w:r w:rsidRPr="002171B1">
              <w:rPr>
                <w:position w:val="-14"/>
                <w:sz w:val="28"/>
                <w:szCs w:val="28"/>
                <w:lang w:val="it-IT"/>
              </w:rPr>
              <w:object w:dxaOrig="700" w:dyaOrig="400" w14:anchorId="082E3807">
                <v:shape id="_x0000_i1038" type="#_x0000_t75" style="width:35.25pt;height:19.5pt" o:ole="">
                  <v:imagedata r:id="rId29" o:title=""/>
                </v:shape>
                <o:OLEObject Type="Embed" ProgID="Equation.DSMT4" ShapeID="_x0000_i1038" DrawAspect="Content" ObjectID="_1774105508" r:id="rId35"/>
              </w:object>
            </w:r>
            <w:r w:rsidRPr="002171B1">
              <w:rPr>
                <w:sz w:val="28"/>
                <w:szCs w:val="28"/>
              </w:rPr>
              <w:t xml:space="preserve">este dat de formula termenului general </w:t>
            </w:r>
            <w:r w:rsidRPr="002171B1">
              <w:rPr>
                <w:sz w:val="28"/>
                <w:szCs w:val="28"/>
                <w:lang w:val="pt-BR"/>
              </w:rPr>
              <w:t xml:space="preserve"> </w:t>
            </w:r>
            <w:r w:rsidRPr="002171B1">
              <w:rPr>
                <w:position w:val="-12"/>
                <w:sz w:val="28"/>
                <w:szCs w:val="28"/>
                <w:lang w:val="it-IT"/>
              </w:rPr>
              <w:object w:dxaOrig="1660" w:dyaOrig="380" w14:anchorId="702827C0">
                <v:shape id="_x0000_i1039" type="#_x0000_t75" style="width:83.25pt;height:18.75pt" o:ole="">
                  <v:imagedata r:id="rId36" o:title=""/>
                </v:shape>
                <o:OLEObject Type="Embed" ProgID="Equation.DSMT4" ShapeID="_x0000_i1039" DrawAspect="Content" ObjectID="_1774105509" r:id="rId37"/>
              </w:object>
            </w:r>
            <w:r w:rsidRPr="002171B1">
              <w:rPr>
                <w:sz w:val="28"/>
                <w:szCs w:val="28"/>
                <w:lang w:val="pt-BR"/>
              </w:rPr>
              <w:t xml:space="preserve"> </w:t>
            </w:r>
            <w:r w:rsidR="00075EBA">
              <w:rPr>
                <w:sz w:val="28"/>
                <w:szCs w:val="28"/>
                <w:lang w:val="pt-BR"/>
              </w:rPr>
              <w:t xml:space="preserve">. </w:t>
            </w:r>
            <w:r w:rsidRPr="002171B1">
              <w:rPr>
                <w:sz w:val="28"/>
                <w:szCs w:val="28"/>
                <w:lang w:val="pt-BR"/>
              </w:rPr>
              <w:t>Stabiliţi dacă  numărul 40 este termen al acestui şir.</w:t>
            </w:r>
          </w:p>
          <w:p w14:paraId="7988F6D6" w14:textId="77777777" w:rsidR="00D41CB6" w:rsidRPr="002171B1" w:rsidRDefault="00D41CB6" w:rsidP="00D41CB6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5115B1AF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484E7013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42E5928" w14:textId="4C49B875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707A761" w14:textId="77777777" w:rsidR="00BD5FEC" w:rsidRDefault="00BD5FEC" w:rsidP="001F6C83">
            <w:pPr>
              <w:rPr>
                <w:sz w:val="28"/>
                <w:szCs w:val="28"/>
              </w:rPr>
            </w:pPr>
          </w:p>
          <w:p w14:paraId="3D2B47D3" w14:textId="77777777" w:rsidR="00D148FA" w:rsidRDefault="00D148FA" w:rsidP="001F6C83">
            <w:pPr>
              <w:rPr>
                <w:sz w:val="28"/>
                <w:szCs w:val="28"/>
              </w:rPr>
            </w:pPr>
          </w:p>
          <w:p w14:paraId="081B2356" w14:textId="77777777" w:rsidR="00D148FA" w:rsidRPr="002171B1" w:rsidRDefault="00D148FA" w:rsidP="001F6C83">
            <w:pPr>
              <w:rPr>
                <w:sz w:val="28"/>
                <w:szCs w:val="28"/>
              </w:rPr>
            </w:pPr>
          </w:p>
          <w:p w14:paraId="4889D1E5" w14:textId="77777777" w:rsidR="00FE1348" w:rsidRPr="002171B1" w:rsidRDefault="00FE1348" w:rsidP="001F6C83">
            <w:pPr>
              <w:rPr>
                <w:sz w:val="28"/>
                <w:szCs w:val="28"/>
              </w:rPr>
            </w:pPr>
          </w:p>
          <w:p w14:paraId="011EF54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BB3680D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14:paraId="6A41BA1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CAB7F5C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742FFB" w14:paraId="0E24E72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68CAF10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742FFB" w14:paraId="153C72E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8C5BEFB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1</w:t>
                  </w:r>
                </w:p>
              </w:tc>
            </w:tr>
            <w:tr w:rsidR="00742FFB" w14:paraId="68F84D5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B11124F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2</w:t>
                  </w:r>
                </w:p>
              </w:tc>
            </w:tr>
            <w:tr w:rsidR="00742FFB" w14:paraId="01F237C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8BC1159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  <w:tr w:rsidR="00742FFB" w14:paraId="387CC8F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452D331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4</w:t>
                  </w:r>
                </w:p>
              </w:tc>
            </w:tr>
            <w:tr w:rsidR="00742FFB" w14:paraId="2E1DBEC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6372F49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5</w:t>
                  </w:r>
                </w:p>
              </w:tc>
            </w:tr>
            <w:tr w:rsidR="00742FFB" w14:paraId="4B1F82B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62D18DC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6</w:t>
                  </w:r>
                </w:p>
              </w:tc>
            </w:tr>
          </w:tbl>
          <w:p w14:paraId="12E69BAC" w14:textId="77777777" w:rsidR="00742FFB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</w:tr>
      <w:tr w:rsidR="00742FFB" w14:paraId="3801E505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1ED159" w14:textId="77777777" w:rsidR="00742FFB" w:rsidRDefault="00742FFB" w:rsidP="001F6C83">
            <w:pPr>
              <w:pStyle w:val="Titlu"/>
              <w:spacing w:line="276" w:lineRule="auto"/>
              <w:jc w:val="left"/>
              <w:rPr>
                <w:b w:val="0"/>
              </w:rPr>
            </w:pPr>
            <w:r>
              <w:rPr>
                <w:b w:val="0"/>
              </w:rPr>
              <w:lastRenderedPageBreak/>
              <w:t>V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570AA" w14:textId="16822116" w:rsidR="00D41CB6" w:rsidRPr="002171B1" w:rsidRDefault="00D41CB6" w:rsidP="00D41CB6">
            <w:pPr>
              <w:jc w:val="both"/>
              <w:rPr>
                <w:rFonts w:eastAsiaTheme="minorEastAsia"/>
                <w:sz w:val="28"/>
                <w:szCs w:val="28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92032" behindDoc="1" locked="0" layoutInCell="1" allowOverlap="1" wp14:anchorId="52906BE2" wp14:editId="67993DF7">
                  <wp:simplePos x="0" y="0"/>
                  <wp:positionH relativeFrom="column">
                    <wp:posOffset>4255398</wp:posOffset>
                  </wp:positionH>
                  <wp:positionV relativeFrom="paragraph">
                    <wp:posOffset>482</wp:posOffset>
                  </wp:positionV>
                  <wp:extent cx="1905000" cy="1447800"/>
                  <wp:effectExtent l="0" t="0" r="0" b="0"/>
                  <wp:wrapThrough wrapText="bothSides">
                    <wp:wrapPolygon edited="0">
                      <wp:start x="0" y="0"/>
                      <wp:lineTo x="0" y="21316"/>
                      <wp:lineTo x="21384" y="21316"/>
                      <wp:lineTo x="21384" y="0"/>
                      <wp:lineTo x="0" y="0"/>
                    </wp:wrapPolygon>
                  </wp:wrapThrough>
                  <wp:docPr id="1447700777" name="Imagine 1447700777" descr="Imagine similarÄ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Imagine similarÄ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71B1">
              <w:rPr>
                <w:rFonts w:eastAsiaTheme="minorEastAsia"/>
                <w:sz w:val="28"/>
                <w:szCs w:val="28"/>
              </w:rPr>
              <w:t xml:space="preserve">Tetraedrul regulat ABCD cu muchia de 21 cm este secționat de un plan paralel cu planul feței ADB și trece prin punctul G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∈</m:t>
              </m:r>
            </m:oMath>
            <w:r w:rsidRPr="002171B1">
              <w:rPr>
                <w:rFonts w:eastAsiaTheme="minorEastAsia"/>
                <w:sz w:val="28"/>
                <w:szCs w:val="28"/>
              </w:rPr>
              <w:t xml:space="preserve"> DC astfel încât  DG : GC = 5 : 2. Aflați  </w:t>
            </w:r>
            <w:r w:rsidR="00FA22C6">
              <w:rPr>
                <w:rFonts w:eastAsiaTheme="minorEastAsia"/>
                <w:sz w:val="28"/>
                <w:szCs w:val="28"/>
              </w:rPr>
              <w:t xml:space="preserve">perimetrul </w:t>
            </w:r>
            <w:r w:rsidRPr="002171B1">
              <w:rPr>
                <w:rFonts w:eastAsiaTheme="minorEastAsia"/>
                <w:sz w:val="28"/>
                <w:szCs w:val="28"/>
              </w:rPr>
              <w:t>triunghiului din secțiune.</w:t>
            </w:r>
          </w:p>
          <w:p w14:paraId="4C30325A" w14:textId="6FBFE3F8" w:rsidR="00D41CB6" w:rsidRPr="002171B1" w:rsidRDefault="00D41CB6" w:rsidP="00D41CB6">
            <w:pPr>
              <w:jc w:val="both"/>
              <w:rPr>
                <w:rFonts w:eastAsia="Calibri"/>
                <w:i/>
                <w:sz w:val="28"/>
                <w:szCs w:val="28"/>
              </w:rPr>
            </w:pPr>
            <w:r w:rsidRPr="002171B1">
              <w:rPr>
                <w:rFonts w:eastAsia="Calibri"/>
                <w:i/>
                <w:sz w:val="28"/>
                <w:szCs w:val="28"/>
              </w:rPr>
              <w:t>Rezolvare :</w:t>
            </w:r>
          </w:p>
          <w:p w14:paraId="1ADD2393" w14:textId="7AF520FD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0AA7926" w14:textId="7B15EFEE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6F669DE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64832EF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AD6A0AA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6DE692F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D75F83C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1C0C634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B807967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ABE4D5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1A918A9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14:paraId="4A49F81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F23C503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L</w:t>
                  </w:r>
                </w:p>
              </w:tc>
            </w:tr>
            <w:tr w:rsidR="00742FFB" w14:paraId="433CDE9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2BEF800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0</w:t>
                  </w:r>
                </w:p>
              </w:tc>
            </w:tr>
            <w:tr w:rsidR="00742FFB" w14:paraId="0CF2DBC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133D804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1</w:t>
                  </w:r>
                </w:p>
              </w:tc>
            </w:tr>
            <w:tr w:rsidR="00742FFB" w14:paraId="314B0A6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BE668B0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2</w:t>
                  </w:r>
                </w:p>
              </w:tc>
            </w:tr>
            <w:tr w:rsidR="00742FFB" w14:paraId="2A236E8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6DA9218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3</w:t>
                  </w:r>
                </w:p>
              </w:tc>
            </w:tr>
            <w:tr w:rsidR="00742FFB" w14:paraId="4AE8929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C54C3CE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4</w:t>
                  </w:r>
                </w:p>
              </w:tc>
            </w:tr>
            <w:tr w:rsidR="00742FFB" w14:paraId="384D367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74CCC7A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5</w:t>
                  </w:r>
                </w:p>
              </w:tc>
            </w:tr>
            <w:tr w:rsidR="00742FFB" w14:paraId="60A1055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52E69E4" w14:textId="77777777" w:rsidR="00742FFB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0"/>
                      <w:szCs w:val="20"/>
                    </w:rPr>
                  </w:pPr>
                  <w:r>
                    <w:rPr>
                      <w:b w:val="0"/>
                      <w:sz w:val="20"/>
                      <w:szCs w:val="20"/>
                    </w:rPr>
                    <w:t>6</w:t>
                  </w:r>
                </w:p>
              </w:tc>
            </w:tr>
            <w:tr w:rsidR="00742FFB" w14:paraId="324FE62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C563585" w14:textId="77777777" w:rsidR="00742FFB" w:rsidRPr="002B510D" w:rsidRDefault="00742FFB" w:rsidP="001F6C83">
                  <w:r>
                    <w:t>7</w:t>
                  </w:r>
                </w:p>
              </w:tc>
            </w:tr>
            <w:tr w:rsidR="00742FFB" w14:paraId="5FD31A5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E3DB199" w14:textId="77777777" w:rsidR="00742FFB" w:rsidRPr="002B510D" w:rsidRDefault="00742FFB" w:rsidP="001F6C83">
                  <w:r>
                    <w:t>8</w:t>
                  </w:r>
                </w:p>
              </w:tc>
            </w:tr>
          </w:tbl>
          <w:p w14:paraId="06D1C1BB" w14:textId="77777777" w:rsidR="00742FFB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</w:pPr>
          </w:p>
        </w:tc>
      </w:tr>
      <w:tr w:rsidR="00742FFB" w:rsidRPr="00394AE6" w14:paraId="504AF65A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BD299" w14:textId="77777777" w:rsidR="00742FFB" w:rsidRPr="00394AE6" w:rsidRDefault="00742FFB" w:rsidP="001F6C83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V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EA266C" w14:textId="0AD007F5" w:rsidR="008E3BFE" w:rsidRPr="002171B1" w:rsidRDefault="008E3BFE" w:rsidP="008E3BFE">
            <w:pPr>
              <w:rPr>
                <w:sz w:val="28"/>
                <w:szCs w:val="28"/>
              </w:rPr>
            </w:pPr>
            <w:r w:rsidRPr="002171B1">
              <w:rPr>
                <w:rFonts w:eastAsiaTheme="minorEastAsia"/>
                <w:sz w:val="28"/>
                <w:szCs w:val="28"/>
              </w:rPr>
              <w:t xml:space="preserve">Determinați  </w:t>
            </w:r>
            <w:r w:rsidR="00523193">
              <w:rPr>
                <w:rFonts w:eastAsiaTheme="minorEastAsia"/>
                <w:sz w:val="28"/>
                <w:szCs w:val="28"/>
              </w:rPr>
              <w:t>modulul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 numărului complex </w:t>
            </w:r>
            <w:r w:rsidRPr="002171B1">
              <w:rPr>
                <w:position w:val="-24"/>
                <w:sz w:val="28"/>
                <w:szCs w:val="28"/>
                <w:lang w:val="en-US"/>
              </w:rPr>
              <w:object w:dxaOrig="1100" w:dyaOrig="620" w14:anchorId="38107F23">
                <v:shape id="_x0000_i1040" type="#_x0000_t75" style="width:54.75pt;height:30.75pt" o:ole="">
                  <v:imagedata r:id="rId38" o:title=""/>
                </v:shape>
                <o:OLEObject Type="Embed" ProgID="Equation.DSMT4" ShapeID="_x0000_i1040" DrawAspect="Content" ObjectID="_1774105510" r:id="rId39"/>
              </w:object>
            </w:r>
            <w:r w:rsidRPr="002171B1">
              <w:rPr>
                <w:sz w:val="28"/>
                <w:szCs w:val="28"/>
                <w:lang w:val="en-US"/>
              </w:rPr>
              <w:t xml:space="preserve">,  </w:t>
            </w:r>
            <w:r w:rsidRPr="002171B1">
              <w:rPr>
                <w:rFonts w:eastAsiaTheme="minorEastAsia"/>
                <w:sz w:val="28"/>
                <w:szCs w:val="28"/>
              </w:rPr>
              <w:t xml:space="preserve">unde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=-1</m:t>
              </m:r>
            </m:oMath>
            <w:r w:rsidRPr="002171B1">
              <w:rPr>
                <w:rFonts w:eastAsiaTheme="minorEastAsia"/>
                <w:sz w:val="28"/>
                <w:szCs w:val="28"/>
              </w:rPr>
              <w:t>.</w:t>
            </w:r>
          </w:p>
          <w:p w14:paraId="10D0ECBB" w14:textId="77777777" w:rsidR="008E3BFE" w:rsidRPr="002171B1" w:rsidRDefault="008E3BFE" w:rsidP="008E3BFE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  <w:r w:rsidRPr="002171B1">
              <w:rPr>
                <w:sz w:val="28"/>
                <w:szCs w:val="28"/>
                <w:lang w:val="en-US"/>
              </w:rPr>
              <w:t xml:space="preserve"> </w:t>
            </w:r>
          </w:p>
          <w:p w14:paraId="7391A6B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5B4C2E5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2A5A8ED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84E6EDA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3FF8A9E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D75BF0C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92ED532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4B5D4F4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539FB04" w14:textId="77777777" w:rsidR="00F70868" w:rsidRPr="002171B1" w:rsidRDefault="00F70868" w:rsidP="001F6C83">
            <w:pPr>
              <w:rPr>
                <w:sz w:val="28"/>
                <w:szCs w:val="28"/>
              </w:rPr>
            </w:pPr>
          </w:p>
          <w:p w14:paraId="7FF839D7" w14:textId="77777777" w:rsidR="00F70868" w:rsidRPr="002171B1" w:rsidRDefault="00F70868" w:rsidP="001F6C83">
            <w:pPr>
              <w:rPr>
                <w:sz w:val="28"/>
                <w:szCs w:val="28"/>
              </w:rPr>
            </w:pPr>
          </w:p>
          <w:p w14:paraId="1EB75CCD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:rsidRPr="00394AE6" w14:paraId="0C467C4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B6FD4DF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742FFB" w:rsidRPr="00394AE6" w14:paraId="7A2552E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7198C3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742FFB" w:rsidRPr="00394AE6" w14:paraId="2B92EE1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4EA4CD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742FFB" w:rsidRPr="00394AE6" w14:paraId="136ADC4B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EC47FE2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742FFB" w:rsidRPr="00394AE6" w14:paraId="4820D32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591DEE6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742FFB" w:rsidRPr="00394AE6" w14:paraId="5E97291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E506DF5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742FFB" w:rsidRPr="00394AE6" w14:paraId="55D0BC8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810566F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14:paraId="43DEAACB" w14:textId="77777777" w:rsidR="00742FFB" w:rsidRPr="00394AE6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742FFB" w:rsidRPr="00394AE6" w14:paraId="21CA4D8A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D9B4E8" w14:textId="77777777" w:rsidR="00742FFB" w:rsidRPr="00394AE6" w:rsidRDefault="00742FFB" w:rsidP="001F6C83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V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ACE57F" w14:textId="77777777" w:rsidR="00855B73" w:rsidRPr="002171B1" w:rsidRDefault="00855B73" w:rsidP="00855B73">
            <w:pPr>
              <w:rPr>
                <w:rFonts w:eastAsia="Calibri"/>
                <w:sz w:val="28"/>
                <w:szCs w:val="28"/>
              </w:rPr>
            </w:pPr>
            <w:proofErr w:type="spellStart"/>
            <w:r w:rsidRPr="002171B1">
              <w:rPr>
                <w:rFonts w:eastAsia="Calibri"/>
                <w:sz w:val="28"/>
                <w:szCs w:val="28"/>
              </w:rPr>
              <w:t>Rezolvaţi</w:t>
            </w:r>
            <w:proofErr w:type="spellEnd"/>
            <w:r w:rsidRPr="002171B1">
              <w:rPr>
                <w:rFonts w:eastAsia="Calibri"/>
                <w:sz w:val="28"/>
                <w:szCs w:val="28"/>
              </w:rPr>
              <w:t xml:space="preserve"> în C </w:t>
            </w:r>
            <w:proofErr w:type="spellStart"/>
            <w:r w:rsidRPr="002171B1">
              <w:rPr>
                <w:rFonts w:eastAsia="Calibri"/>
                <w:sz w:val="28"/>
                <w:szCs w:val="28"/>
              </w:rPr>
              <w:t>ecuaţia</w:t>
            </w:r>
            <w:proofErr w:type="spellEnd"/>
            <w:r w:rsidRPr="002171B1">
              <w:rPr>
                <w:rFonts w:eastAsia="Calibri"/>
                <w:sz w:val="28"/>
                <w:szCs w:val="28"/>
              </w:rPr>
              <w:t xml:space="preserve">  </w:t>
            </w:r>
            <w:r w:rsidRPr="002171B1">
              <w:rPr>
                <w:position w:val="-6"/>
                <w:sz w:val="28"/>
                <w:szCs w:val="28"/>
                <w:lang w:val="en-US"/>
              </w:rPr>
              <w:object w:dxaOrig="1520" w:dyaOrig="320" w14:anchorId="1CF03EFB">
                <v:shape id="_x0000_i1041" type="#_x0000_t75" style="width:75pt;height:15.75pt" o:ole="">
                  <v:imagedata r:id="rId40" o:title=""/>
                </v:shape>
                <o:OLEObject Type="Embed" ProgID="Equation.DSMT4" ShapeID="_x0000_i1041" DrawAspect="Content" ObjectID="_1774105511" r:id="rId41"/>
              </w:object>
            </w:r>
            <w:r w:rsidRPr="002171B1">
              <w:rPr>
                <w:rFonts w:eastAsia="Calibri"/>
                <w:sz w:val="28"/>
                <w:szCs w:val="28"/>
              </w:rPr>
              <w:t xml:space="preserve">  .                                                                                                                                                  </w:t>
            </w:r>
          </w:p>
          <w:p w14:paraId="4EED0976" w14:textId="77777777" w:rsidR="00855B73" w:rsidRPr="002171B1" w:rsidRDefault="00855B73" w:rsidP="00855B7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7690C2EA" w14:textId="77777777" w:rsidR="00855B73" w:rsidRPr="002171B1" w:rsidRDefault="00855B73" w:rsidP="00855B73">
            <w:pPr>
              <w:rPr>
                <w:sz w:val="28"/>
                <w:szCs w:val="28"/>
              </w:rPr>
            </w:pPr>
          </w:p>
          <w:p w14:paraId="57A382E4" w14:textId="77777777" w:rsidR="00742FFB" w:rsidRPr="002171B1" w:rsidRDefault="00742FFB" w:rsidP="001F6C83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  <w:p w14:paraId="36E15B4A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E780663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D9A025E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859BA78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5538422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000CD9E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9DCE1E5" w14:textId="0ECF7129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4734DC4E" w14:textId="51F46ED5" w:rsidR="004F7CE9" w:rsidRPr="002171B1" w:rsidRDefault="004F7CE9" w:rsidP="001F6C83">
            <w:pPr>
              <w:rPr>
                <w:sz w:val="28"/>
                <w:szCs w:val="28"/>
              </w:rPr>
            </w:pPr>
          </w:p>
          <w:p w14:paraId="294CBAB2" w14:textId="77777777" w:rsidR="004F7CE9" w:rsidRPr="002171B1" w:rsidRDefault="004F7CE9" w:rsidP="001F6C83">
            <w:pPr>
              <w:rPr>
                <w:sz w:val="28"/>
                <w:szCs w:val="28"/>
              </w:rPr>
            </w:pPr>
          </w:p>
          <w:p w14:paraId="79D2CA35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6A4400D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:rsidRPr="00394AE6" w14:paraId="7A85530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63A02AD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742FFB" w:rsidRPr="00394AE6" w14:paraId="36769FB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7D0205E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742FFB" w:rsidRPr="00394AE6" w14:paraId="75BF408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FDA536C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742FFB" w:rsidRPr="00394AE6" w14:paraId="712232A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51C7E33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742FFB" w:rsidRPr="00394AE6" w14:paraId="256E02A2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7FF3A57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742FFB" w:rsidRPr="00394AE6" w14:paraId="11D63A2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867D154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742FFB" w:rsidRPr="00394AE6" w14:paraId="12AE9FB7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2813A83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742FFB" w:rsidRPr="00394AE6" w14:paraId="257ABB9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031E714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</w:tbl>
          <w:p w14:paraId="707A6039" w14:textId="77777777" w:rsidR="00742FFB" w:rsidRPr="00394AE6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742FFB" w:rsidRPr="00394AE6" w14:paraId="0287C055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0D7116" w14:textId="77777777" w:rsidR="00742FFB" w:rsidRPr="00DC6CEF" w:rsidRDefault="00742FFB" w:rsidP="001F6C83">
            <w:pPr>
              <w:pStyle w:val="Titlu"/>
              <w:spacing w:line="276" w:lineRule="auto"/>
              <w:jc w:val="left"/>
              <w:rPr>
                <w:b w:val="0"/>
                <w:sz w:val="22"/>
                <w:szCs w:val="22"/>
              </w:rPr>
            </w:pPr>
            <w:r w:rsidRPr="00DC6CEF">
              <w:rPr>
                <w:b w:val="0"/>
                <w:sz w:val="22"/>
                <w:szCs w:val="22"/>
              </w:rPr>
              <w:lastRenderedPageBreak/>
              <w:t>VIII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FB7833" w14:textId="2FD178DC" w:rsidR="00730F4F" w:rsidRPr="002171B1" w:rsidRDefault="00730F4F" w:rsidP="00730F4F">
            <w:pPr>
              <w:jc w:val="both"/>
              <w:rPr>
                <w:sz w:val="28"/>
                <w:szCs w:val="28"/>
                <w:vertAlign w:val="subscript"/>
                <w:lang w:val="it-IT"/>
              </w:rPr>
            </w:pPr>
            <w:r w:rsidRPr="002171B1">
              <w:rPr>
                <w:sz w:val="28"/>
                <w:szCs w:val="28"/>
                <w:lang w:val="it-IT"/>
              </w:rPr>
              <w:t xml:space="preserve">Să se studieze monotonia şirului: </w:t>
            </w:r>
            <w:r w:rsidRPr="002171B1">
              <w:rPr>
                <w:position w:val="-12"/>
                <w:sz w:val="28"/>
                <w:szCs w:val="28"/>
                <w:lang w:val="it-IT"/>
              </w:rPr>
              <w:object w:dxaOrig="660" w:dyaOrig="360" w14:anchorId="061A49CB">
                <v:shape id="_x0000_i1042" type="#_x0000_t75" style="width:33.75pt;height:18pt" o:ole="">
                  <v:imagedata r:id="rId20" o:title=""/>
                </v:shape>
                <o:OLEObject Type="Embed" ProgID="Equation.DSMT4" ShapeID="_x0000_i1042" DrawAspect="Content" ObjectID="_1774105512" r:id="rId42"/>
              </w:object>
            </w:r>
            <w:r w:rsidRPr="002171B1">
              <w:rPr>
                <w:sz w:val="28"/>
                <w:szCs w:val="28"/>
                <w:lang w:val="it-IT"/>
              </w:rPr>
              <w:t>,</w:t>
            </w:r>
            <w:r w:rsidR="00FC5A82" w:rsidRPr="002171B1">
              <w:rPr>
                <w:position w:val="-24"/>
                <w:sz w:val="28"/>
                <w:szCs w:val="28"/>
                <w:lang w:val="it-IT"/>
              </w:rPr>
              <w:object w:dxaOrig="1120" w:dyaOrig="620" w14:anchorId="398DB23C">
                <v:shape id="_x0000_i1043" type="#_x0000_t75" style="width:55.5pt;height:31.5pt" o:ole="">
                  <v:imagedata r:id="rId43" o:title=""/>
                </v:shape>
                <o:OLEObject Type="Embed" ProgID="Equation.DSMT4" ShapeID="_x0000_i1043" DrawAspect="Content" ObjectID="_1774105513" r:id="rId44"/>
              </w:object>
            </w:r>
            <w:r w:rsidRPr="002171B1">
              <w:rPr>
                <w:sz w:val="28"/>
                <w:szCs w:val="28"/>
                <w:lang w:val="it-IT"/>
              </w:rPr>
              <w:t>.</w:t>
            </w:r>
          </w:p>
          <w:p w14:paraId="493EEC2E" w14:textId="77777777" w:rsidR="00730F4F" w:rsidRPr="002171B1" w:rsidRDefault="00730F4F" w:rsidP="00730F4F">
            <w:pPr>
              <w:jc w:val="both"/>
              <w:rPr>
                <w:sz w:val="28"/>
                <w:szCs w:val="28"/>
                <w:lang w:val="it-IT"/>
              </w:rPr>
            </w:pPr>
            <w:r w:rsidRPr="002171B1">
              <w:rPr>
                <w:sz w:val="28"/>
                <w:szCs w:val="28"/>
                <w:lang w:val="it-IT"/>
              </w:rPr>
              <w:t>Rezolvare:</w:t>
            </w:r>
          </w:p>
          <w:p w14:paraId="0E1DF48F" w14:textId="77777777" w:rsidR="00742FFB" w:rsidRPr="002171B1" w:rsidRDefault="00742FFB" w:rsidP="001F6C83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  <w:p w14:paraId="2E3BDD7A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49AC6EC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721CF5B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71CCFD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75D6535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5008BC1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0FE3B5C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43826DD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249EA74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58B42746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:rsidRPr="00394AE6" w14:paraId="2D09311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2539F0B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742FFB" w:rsidRPr="00394AE6" w14:paraId="7CEBFCCF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4AC9C10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742FFB" w:rsidRPr="00394AE6" w14:paraId="51A0970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44E79B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742FFB" w:rsidRPr="00394AE6" w14:paraId="5546F46D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8CEEC2B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742FFB" w:rsidRPr="00394AE6" w14:paraId="3048764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E1BEC64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742FFB" w:rsidRPr="00394AE6" w14:paraId="797C304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6EEFD66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742FFB" w:rsidRPr="00394AE6" w14:paraId="7F89FB8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C562303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742FFB" w:rsidRPr="00394AE6" w14:paraId="33DC0523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B83A19D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</w:tbl>
          <w:p w14:paraId="1ABDE85C" w14:textId="77777777" w:rsidR="00742FFB" w:rsidRPr="00394AE6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742FFB" w:rsidRPr="00394AE6" w14:paraId="587AE07E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EA251E" w14:textId="77777777" w:rsidR="00742FFB" w:rsidRPr="00394AE6" w:rsidRDefault="00742FFB" w:rsidP="001F6C83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IX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260825" w14:textId="779D3D0B" w:rsidR="00FC41AD" w:rsidRPr="002171B1" w:rsidRDefault="00FC41AD" w:rsidP="00FC41AD">
            <w:pPr>
              <w:jc w:val="both"/>
              <w:rPr>
                <w:sz w:val="28"/>
                <w:szCs w:val="28"/>
                <w:lang w:val="ro-MD"/>
              </w:rPr>
            </w:pPr>
            <w:r w:rsidRPr="002171B1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0768" behindDoc="1" locked="0" layoutInCell="1" allowOverlap="1" wp14:anchorId="241E91DE" wp14:editId="5046FB39">
                  <wp:simplePos x="0" y="0"/>
                  <wp:positionH relativeFrom="column">
                    <wp:posOffset>4198390</wp:posOffset>
                  </wp:positionH>
                  <wp:positionV relativeFrom="paragraph">
                    <wp:posOffset>31669</wp:posOffset>
                  </wp:positionV>
                  <wp:extent cx="1959610" cy="1590675"/>
                  <wp:effectExtent l="0" t="0" r="2540" b="9525"/>
                  <wp:wrapThrough wrapText="bothSides">
                    <wp:wrapPolygon edited="0">
                      <wp:start x="0" y="0"/>
                      <wp:lineTo x="0" y="21471"/>
                      <wp:lineTo x="21418" y="21471"/>
                      <wp:lineTo x="21418" y="0"/>
                      <wp:lineTo x="0" y="0"/>
                    </wp:wrapPolygon>
                  </wp:wrapThrough>
                  <wp:docPr id="101" name="I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DCADA9.tmp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9610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171B1">
              <w:rPr>
                <w:sz w:val="28"/>
                <w:szCs w:val="28"/>
                <w:lang w:val="ro-MD"/>
              </w:rPr>
              <w:t xml:space="preserve">Pentru a decora mâneca unei ii au fost utilizate 6 pătrate concentrice ( unul în altul) din mărgelușe de </w:t>
            </w:r>
            <w:proofErr w:type="spellStart"/>
            <w:r w:rsidRPr="002171B1">
              <w:rPr>
                <w:sz w:val="28"/>
                <w:szCs w:val="28"/>
                <w:lang w:val="ro-MD"/>
              </w:rPr>
              <w:t>biser</w:t>
            </w:r>
            <w:proofErr w:type="spellEnd"/>
            <w:r w:rsidRPr="002171B1">
              <w:rPr>
                <w:sz w:val="28"/>
                <w:szCs w:val="28"/>
                <w:lang w:val="ro-MD"/>
              </w:rPr>
              <w:t xml:space="preserve">. Pentru pătratul cel mai mic au fost utilizate 4 mărgelușe, iar pentru fiecare pătrat următor cu 4 mărgelușe mai mult. De câte cutii de </w:t>
            </w:r>
            <w:proofErr w:type="spellStart"/>
            <w:r w:rsidRPr="002171B1">
              <w:rPr>
                <w:sz w:val="28"/>
                <w:szCs w:val="28"/>
                <w:lang w:val="ro-MD"/>
              </w:rPr>
              <w:t>biser</w:t>
            </w:r>
            <w:proofErr w:type="spellEnd"/>
            <w:r w:rsidRPr="002171B1">
              <w:rPr>
                <w:sz w:val="28"/>
                <w:szCs w:val="28"/>
                <w:lang w:val="ro-MD"/>
              </w:rPr>
              <w:t xml:space="preserve"> avem nevoie pentru a orna 2 ii, dacă mărgelușele sunt vândute în cutii a câte 50.  </w:t>
            </w:r>
          </w:p>
          <w:p w14:paraId="766FDAE9" w14:textId="77777777" w:rsidR="00805CDF" w:rsidRPr="002171B1" w:rsidRDefault="00805CDF" w:rsidP="00805CDF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3C2E19C6" w14:textId="77777777" w:rsidR="00805CDF" w:rsidRPr="002171B1" w:rsidRDefault="00805CDF" w:rsidP="00805CDF">
            <w:pPr>
              <w:rPr>
                <w:sz w:val="28"/>
                <w:szCs w:val="28"/>
                <w:lang w:val="ro-MD"/>
              </w:rPr>
            </w:pPr>
          </w:p>
          <w:p w14:paraId="24134065" w14:textId="4B24528C" w:rsidR="00FC41AD" w:rsidRPr="002171B1" w:rsidRDefault="00FC41AD" w:rsidP="00FC41AD">
            <w:pPr>
              <w:jc w:val="both"/>
              <w:rPr>
                <w:rFonts w:eastAsia="Calibri"/>
                <w:sz w:val="28"/>
                <w:szCs w:val="28"/>
              </w:rPr>
            </w:pPr>
          </w:p>
          <w:p w14:paraId="220D3114" w14:textId="54A27632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F208788" w14:textId="726D1376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4DFC603F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60523D5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6E3C7F23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1E65CF9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7849668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48AC71C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>Răspuns: ___________________________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:rsidRPr="00394AE6" w14:paraId="7397E5E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B0540E8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742FFB" w:rsidRPr="00394AE6" w14:paraId="57CADAF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55C0F7C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742FFB" w:rsidRPr="00394AE6" w14:paraId="62F3712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C401F0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742FFB" w:rsidRPr="00394AE6" w14:paraId="01EBA814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0492A61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742FFB" w:rsidRPr="00394AE6" w14:paraId="19A57935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89BBCC4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742FFB" w:rsidRPr="00394AE6" w14:paraId="1A353F16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C27B41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742FFB" w:rsidRPr="00394AE6" w14:paraId="35225B5E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7C1E95D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  <w:tr w:rsidR="00742FFB" w:rsidRPr="00394AE6" w14:paraId="6E393A99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218030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6</w:t>
                  </w:r>
                </w:p>
              </w:tc>
            </w:tr>
            <w:tr w:rsidR="004B1A5E" w:rsidRPr="00394AE6" w14:paraId="2E8012EB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0BC9A81" w14:textId="02628E5D" w:rsidR="004B1A5E" w:rsidRPr="00394AE6" w:rsidRDefault="004B1A5E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>
                    <w:rPr>
                      <w:b w:val="0"/>
                      <w:sz w:val="28"/>
                      <w:szCs w:val="28"/>
                    </w:rPr>
                    <w:t>7</w:t>
                  </w:r>
                </w:p>
              </w:tc>
            </w:tr>
          </w:tbl>
          <w:p w14:paraId="2489E09E" w14:textId="77777777" w:rsidR="00742FFB" w:rsidRPr="00394AE6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  <w:tr w:rsidR="00742FFB" w:rsidRPr="00394AE6" w14:paraId="4E6F2CBA" w14:textId="77777777" w:rsidTr="001F6C83">
        <w:trPr>
          <w:trHeight w:val="2335"/>
        </w:trPr>
        <w:tc>
          <w:tcPr>
            <w:tcW w:w="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032C78" w14:textId="77777777" w:rsidR="00742FFB" w:rsidRPr="00394AE6" w:rsidRDefault="00742FFB" w:rsidP="001F6C83">
            <w:pPr>
              <w:pStyle w:val="Titlu"/>
              <w:spacing w:line="276" w:lineRule="auto"/>
              <w:jc w:val="left"/>
              <w:rPr>
                <w:b w:val="0"/>
                <w:sz w:val="28"/>
                <w:szCs w:val="28"/>
              </w:rPr>
            </w:pPr>
            <w:r w:rsidRPr="00394AE6">
              <w:rPr>
                <w:b w:val="0"/>
                <w:sz w:val="28"/>
                <w:szCs w:val="28"/>
              </w:rPr>
              <w:t>X</w:t>
            </w:r>
          </w:p>
        </w:tc>
        <w:tc>
          <w:tcPr>
            <w:tcW w:w="98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A53EB1" w14:textId="1589F678" w:rsidR="00B84262" w:rsidRPr="002171B1" w:rsidRDefault="00B84262" w:rsidP="00B84262">
            <w:pPr>
              <w:rPr>
                <w:sz w:val="28"/>
                <w:szCs w:val="28"/>
                <w:lang w:val="en-US"/>
              </w:rPr>
            </w:pPr>
            <w:r w:rsidRPr="002171B1">
              <w:rPr>
                <w:sz w:val="28"/>
                <w:szCs w:val="28"/>
              </w:rPr>
              <w:t xml:space="preserve">Aflați numărul complex </w:t>
            </w:r>
            <w:r w:rsidR="00805CDF" w:rsidRPr="002171B1">
              <w:rPr>
                <w:position w:val="-10"/>
                <w:sz w:val="28"/>
                <w:szCs w:val="28"/>
                <w:lang w:val="en-US"/>
              </w:rPr>
              <w:object w:dxaOrig="1760" w:dyaOrig="320" w14:anchorId="6D0C34AA">
                <v:shape id="_x0000_i1044" type="#_x0000_t75" style="width:87pt;height:16.5pt" o:ole="">
                  <v:imagedata r:id="rId25" o:title=""/>
                </v:shape>
                <o:OLEObject Type="Embed" ProgID="Equation.DSMT4" ShapeID="_x0000_i1044" DrawAspect="Content" ObjectID="_1774105514" r:id="rId46"/>
              </w:object>
            </w:r>
            <w:r w:rsidRPr="009B4C5B">
              <w:rPr>
                <w:i/>
                <w:iCs/>
                <w:sz w:val="28"/>
                <w:szCs w:val="28"/>
              </w:rPr>
              <w:t>,</w:t>
            </w:r>
            <w:r w:rsidRPr="002171B1">
              <w:rPr>
                <w:sz w:val="28"/>
                <w:szCs w:val="28"/>
              </w:rPr>
              <w:t xml:space="preserve"> dacă se știe că </w:t>
            </w:r>
            <w:r w:rsidR="00FA22C6" w:rsidRPr="002171B1">
              <w:rPr>
                <w:position w:val="-10"/>
                <w:sz w:val="28"/>
                <w:szCs w:val="28"/>
                <w:lang w:val="en-US"/>
              </w:rPr>
              <w:object w:dxaOrig="1340" w:dyaOrig="380" w14:anchorId="00385F1B">
                <v:shape id="_x0000_i1045" type="#_x0000_t75" style="width:66pt;height:19.5pt" o:ole="">
                  <v:imagedata r:id="rId47" o:title=""/>
                </v:shape>
                <o:OLEObject Type="Embed" ProgID="Equation.DSMT4" ShapeID="_x0000_i1045" DrawAspect="Content" ObjectID="_1774105515" r:id="rId48"/>
              </w:object>
            </w:r>
          </w:p>
          <w:p w14:paraId="1762C267" w14:textId="77777777" w:rsidR="00B84262" w:rsidRPr="002171B1" w:rsidRDefault="00B84262" w:rsidP="00B84262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</w:rPr>
              <w:t>Rezolvare:</w:t>
            </w:r>
          </w:p>
          <w:p w14:paraId="7DCDEA9B" w14:textId="71DC7EA3" w:rsidR="00742FFB" w:rsidRPr="002171B1" w:rsidRDefault="00742FFB" w:rsidP="001F6C83">
            <w:pPr>
              <w:rPr>
                <w:sz w:val="28"/>
                <w:szCs w:val="28"/>
                <w:lang w:val="ro-MD"/>
              </w:rPr>
            </w:pPr>
          </w:p>
          <w:p w14:paraId="5FAE359E" w14:textId="77777777" w:rsidR="00742FFB" w:rsidRPr="002171B1" w:rsidRDefault="00742FFB" w:rsidP="001F6C83">
            <w:pPr>
              <w:pStyle w:val="Titlu"/>
              <w:spacing w:line="360" w:lineRule="auto"/>
              <w:jc w:val="left"/>
              <w:rPr>
                <w:b w:val="0"/>
                <w:sz w:val="28"/>
                <w:szCs w:val="28"/>
              </w:rPr>
            </w:pPr>
          </w:p>
          <w:p w14:paraId="394BCB3C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2BC098A9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6AD5966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134B54E8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4C04FA42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760195BB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5DA2C62" w14:textId="77777777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3662F293" w14:textId="65F609B8" w:rsidR="00742FFB" w:rsidRPr="002171B1" w:rsidRDefault="00742FFB" w:rsidP="001F6C83">
            <w:pPr>
              <w:rPr>
                <w:sz w:val="28"/>
                <w:szCs w:val="28"/>
              </w:rPr>
            </w:pPr>
          </w:p>
          <w:p w14:paraId="0D00AF5F" w14:textId="77777777" w:rsidR="00742FFB" w:rsidRPr="002171B1" w:rsidRDefault="00742FFB" w:rsidP="001F6C83">
            <w:pPr>
              <w:rPr>
                <w:sz w:val="28"/>
                <w:szCs w:val="28"/>
              </w:rPr>
            </w:pPr>
            <w:r w:rsidRPr="002171B1">
              <w:rPr>
                <w:sz w:val="28"/>
                <w:szCs w:val="28"/>
                <w:lang w:val="ro-MD"/>
              </w:rPr>
              <w:t xml:space="preserve">Răspuns: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4"/>
              <w:tblW w:w="4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27"/>
            </w:tblGrid>
            <w:tr w:rsidR="00742FFB" w:rsidRPr="00394AE6" w14:paraId="3C71073A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E548B4D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L</w:t>
                  </w:r>
                </w:p>
              </w:tc>
            </w:tr>
            <w:tr w:rsidR="00742FFB" w:rsidRPr="00394AE6" w14:paraId="44CA18EB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72F1875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0</w:t>
                  </w:r>
                </w:p>
              </w:tc>
            </w:tr>
            <w:tr w:rsidR="00742FFB" w:rsidRPr="00394AE6" w14:paraId="3E64580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82AD61A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1</w:t>
                  </w:r>
                </w:p>
              </w:tc>
            </w:tr>
            <w:tr w:rsidR="00742FFB" w:rsidRPr="00394AE6" w14:paraId="52FD3C8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A928B78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2</w:t>
                  </w:r>
                </w:p>
              </w:tc>
            </w:tr>
            <w:tr w:rsidR="00742FFB" w:rsidRPr="00394AE6" w14:paraId="4624D7E8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8080140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3</w:t>
                  </w:r>
                </w:p>
              </w:tc>
            </w:tr>
            <w:tr w:rsidR="00742FFB" w:rsidRPr="00394AE6" w14:paraId="3912879C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E7BA917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4</w:t>
                  </w:r>
                </w:p>
              </w:tc>
            </w:tr>
            <w:tr w:rsidR="00742FFB" w:rsidRPr="00394AE6" w14:paraId="0DFA05D1" w14:textId="77777777" w:rsidTr="001F6C83">
              <w:tc>
                <w:tcPr>
                  <w:tcW w:w="42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6E9449D" w14:textId="77777777" w:rsidR="00742FFB" w:rsidRPr="00394AE6" w:rsidRDefault="00742FFB" w:rsidP="001F6C83">
                  <w:pPr>
                    <w:pStyle w:val="Titlu"/>
                    <w:spacing w:line="276" w:lineRule="auto"/>
                    <w:jc w:val="left"/>
                    <w:rPr>
                      <w:b w:val="0"/>
                      <w:sz w:val="28"/>
                      <w:szCs w:val="28"/>
                    </w:rPr>
                  </w:pPr>
                  <w:r w:rsidRPr="00394AE6">
                    <w:rPr>
                      <w:b w:val="0"/>
                      <w:sz w:val="28"/>
                      <w:szCs w:val="28"/>
                    </w:rPr>
                    <w:t>5</w:t>
                  </w:r>
                </w:p>
              </w:tc>
            </w:tr>
          </w:tbl>
          <w:p w14:paraId="4BBDE10A" w14:textId="77777777" w:rsidR="00742FFB" w:rsidRPr="00394AE6" w:rsidRDefault="00742FFB" w:rsidP="001F6C8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8"/>
                <w:szCs w:val="28"/>
              </w:rPr>
            </w:pPr>
          </w:p>
        </w:tc>
      </w:tr>
    </w:tbl>
    <w:p w14:paraId="28041EA3" w14:textId="77777777" w:rsidR="009E2541" w:rsidRDefault="009E2541" w:rsidP="00742FFB">
      <w:pPr>
        <w:rPr>
          <w:sz w:val="28"/>
          <w:szCs w:val="28"/>
        </w:rPr>
      </w:pPr>
    </w:p>
    <w:p w14:paraId="56F86A18" w14:textId="77777777" w:rsidR="009E2541" w:rsidRPr="00394AE6" w:rsidRDefault="009E2541" w:rsidP="00742FFB">
      <w:pPr>
        <w:rPr>
          <w:sz w:val="28"/>
          <w:szCs w:val="28"/>
        </w:rPr>
      </w:pPr>
    </w:p>
    <w:p w14:paraId="22A6AAFD" w14:textId="12C42705" w:rsidR="00B21993" w:rsidRPr="0034565C" w:rsidRDefault="00B21993" w:rsidP="00B21993">
      <w:pPr>
        <w:spacing w:line="360" w:lineRule="auto"/>
        <w:jc w:val="center"/>
        <w:rPr>
          <w:b/>
          <w:sz w:val="28"/>
          <w:szCs w:val="28"/>
          <w:lang w:val="ro-MD"/>
        </w:rPr>
      </w:pPr>
      <w:r w:rsidRPr="00CA7FBB">
        <w:rPr>
          <w:noProof/>
          <w:lang w:val="en-US"/>
        </w:rPr>
        <w:t xml:space="preserve">  </w:t>
      </w:r>
      <w:r w:rsidRPr="0034565C">
        <w:rPr>
          <w:b/>
          <w:sz w:val="28"/>
          <w:szCs w:val="28"/>
          <w:lang w:val="ro-MD"/>
        </w:rPr>
        <w:t xml:space="preserve">ALCĂTUIREA TEZEI DE </w:t>
      </w:r>
      <w:r>
        <w:rPr>
          <w:b/>
          <w:sz w:val="28"/>
          <w:szCs w:val="28"/>
          <w:lang w:val="ro-MD"/>
        </w:rPr>
        <w:t>IARNĂ</w:t>
      </w:r>
      <w:r w:rsidRPr="0034565C">
        <w:rPr>
          <w:b/>
          <w:sz w:val="28"/>
          <w:szCs w:val="28"/>
          <w:lang w:val="ro-MD"/>
        </w:rPr>
        <w:t xml:space="preserve"> LA MATEMATICĂ CLASA A X</w:t>
      </w:r>
      <w:r w:rsidR="00005BF5">
        <w:rPr>
          <w:b/>
          <w:sz w:val="28"/>
          <w:szCs w:val="28"/>
          <w:lang w:val="ro-MD"/>
        </w:rPr>
        <w:t>I</w:t>
      </w:r>
      <w:r w:rsidRPr="0034565C">
        <w:rPr>
          <w:b/>
          <w:sz w:val="28"/>
          <w:szCs w:val="28"/>
          <w:lang w:val="ro-MD"/>
        </w:rPr>
        <w:t>-</w:t>
      </w:r>
      <w:r>
        <w:rPr>
          <w:b/>
          <w:sz w:val="28"/>
          <w:szCs w:val="28"/>
          <w:lang w:val="ro-MD"/>
        </w:rPr>
        <w:t>U</w:t>
      </w:r>
    </w:p>
    <w:p w14:paraId="6EFA71D1" w14:textId="77777777" w:rsidR="00B21993" w:rsidRDefault="00B21993" w:rsidP="00B21993">
      <w:pPr>
        <w:spacing w:line="360" w:lineRule="auto"/>
        <w:jc w:val="right"/>
        <w:rPr>
          <w:b/>
          <w:lang w:val="ro-MD"/>
        </w:rPr>
      </w:pPr>
      <w:r w:rsidRPr="00CA7FBB">
        <w:rPr>
          <w:b/>
          <w:lang w:val="ro-MD"/>
        </w:rPr>
        <w:t>Profesor: Selivanov Eugenia</w:t>
      </w:r>
    </w:p>
    <w:p w14:paraId="18ED4AD3" w14:textId="247F3C19" w:rsidR="00B21993" w:rsidRPr="00CA7FBB" w:rsidRDefault="00B21993" w:rsidP="00B21993">
      <w:pPr>
        <w:spacing w:line="360" w:lineRule="auto"/>
        <w:jc w:val="right"/>
        <w:rPr>
          <w:b/>
          <w:lang w:val="ro-MD"/>
        </w:rPr>
      </w:pPr>
      <w:r>
        <w:rPr>
          <w:b/>
          <w:lang w:val="ro-MD"/>
        </w:rPr>
        <w:t>Liceul Teoretic Mihai Eminescu, Chi</w:t>
      </w:r>
      <w:r w:rsidR="0096412D">
        <w:rPr>
          <w:b/>
          <w:lang w:val="ro-MD"/>
        </w:rPr>
        <w:t>ș</w:t>
      </w:r>
      <w:r>
        <w:rPr>
          <w:b/>
          <w:lang w:val="ro-MD"/>
        </w:rPr>
        <w:t>in</w:t>
      </w:r>
      <w:r w:rsidR="0096412D">
        <w:rPr>
          <w:b/>
          <w:lang w:val="ro-MD"/>
        </w:rPr>
        <w:t>ă</w:t>
      </w:r>
      <w:r>
        <w:rPr>
          <w:b/>
          <w:lang w:val="ro-MD"/>
        </w:rPr>
        <w:t>u</w:t>
      </w:r>
    </w:p>
    <w:p w14:paraId="06A76A68" w14:textId="20EE10D7" w:rsidR="00997BC4" w:rsidRPr="0096412D" w:rsidRDefault="00B21993" w:rsidP="00997BC4">
      <w:pPr>
        <w:spacing w:line="360" w:lineRule="auto"/>
        <w:rPr>
          <w:b/>
          <w:bCs/>
          <w:lang w:val="en-US"/>
        </w:rPr>
      </w:pPr>
      <w:r w:rsidRPr="00CA7FBB">
        <w:rPr>
          <w:noProof/>
          <w:lang w:val="en-US"/>
        </w:rPr>
        <w:t xml:space="preserve">        </w:t>
      </w:r>
      <w:r w:rsidR="00347AAE" w:rsidRPr="0096412D">
        <w:rPr>
          <w:b/>
          <w:bCs/>
          <w:noProof/>
          <w:lang w:val="en-US"/>
        </w:rPr>
        <w:t xml:space="preserve">Unități </w:t>
      </w:r>
      <w:proofErr w:type="gramStart"/>
      <w:r w:rsidR="00347AAE" w:rsidRPr="0096412D">
        <w:rPr>
          <w:b/>
          <w:bCs/>
          <w:noProof/>
          <w:lang w:val="en-US"/>
        </w:rPr>
        <w:t>de</w:t>
      </w:r>
      <w:r w:rsidRPr="0096412D">
        <w:rPr>
          <w:b/>
          <w:bCs/>
          <w:noProof/>
          <w:lang w:val="en-US"/>
        </w:rPr>
        <w:t xml:space="preserve"> </w:t>
      </w:r>
      <w:r w:rsidR="00997BC4" w:rsidRPr="0096412D">
        <w:rPr>
          <w:b/>
          <w:bCs/>
          <w:noProof/>
          <w:lang w:val="en-US"/>
        </w:rPr>
        <w:t xml:space="preserve"> </w:t>
      </w:r>
      <w:proofErr w:type="spellStart"/>
      <w:r w:rsidR="00A518F2" w:rsidRPr="0096412D">
        <w:rPr>
          <w:b/>
          <w:bCs/>
          <w:lang w:val="en-US"/>
        </w:rPr>
        <w:t>competenț</w:t>
      </w:r>
      <w:r w:rsidR="00D7545C" w:rsidRPr="0096412D">
        <w:rPr>
          <w:b/>
          <w:bCs/>
          <w:lang w:val="en-US"/>
        </w:rPr>
        <w:t>ă</w:t>
      </w:r>
      <w:proofErr w:type="spellEnd"/>
      <w:proofErr w:type="gramEnd"/>
    </w:p>
    <w:p w14:paraId="7A9E36FA" w14:textId="5712A895" w:rsidR="002063BB" w:rsidRPr="0096412D" w:rsidRDefault="002063BB" w:rsidP="002063BB">
      <w:pPr>
        <w:tabs>
          <w:tab w:val="left" w:pos="1080"/>
          <w:tab w:val="left" w:pos="8100"/>
        </w:tabs>
      </w:pPr>
      <w:r w:rsidRPr="0096412D">
        <w:t xml:space="preserve">1.2. </w:t>
      </w:r>
      <w:proofErr w:type="spellStart"/>
      <w:r w:rsidRPr="0096412D">
        <w:rPr>
          <w:b/>
        </w:rPr>
        <w:t>Recunoaşterea</w:t>
      </w:r>
      <w:proofErr w:type="spellEnd"/>
      <w:r w:rsidRPr="0096412D">
        <w:t xml:space="preserve"> </w:t>
      </w:r>
      <w:proofErr w:type="spellStart"/>
      <w:r w:rsidRPr="0096412D">
        <w:t>şirurilor</w:t>
      </w:r>
      <w:proofErr w:type="spellEnd"/>
      <w:r w:rsidRPr="0096412D">
        <w:t>, progresiilor aritmetice, progresiilor geometrice în diverse contexte.</w:t>
      </w:r>
    </w:p>
    <w:p w14:paraId="22B00DD5" w14:textId="77777777" w:rsidR="002063BB" w:rsidRPr="0096412D" w:rsidRDefault="002063BB" w:rsidP="002063BB">
      <w:pPr>
        <w:tabs>
          <w:tab w:val="left" w:pos="1080"/>
          <w:tab w:val="left" w:pos="8100"/>
        </w:tabs>
      </w:pPr>
      <w:r w:rsidRPr="0096412D">
        <w:t xml:space="preserve">1.3. </w:t>
      </w:r>
      <w:r w:rsidRPr="0096412D">
        <w:rPr>
          <w:b/>
        </w:rPr>
        <w:t>Clasificarea</w:t>
      </w:r>
      <w:r w:rsidRPr="0096412D">
        <w:t xml:space="preserve"> </w:t>
      </w:r>
      <w:proofErr w:type="spellStart"/>
      <w:r w:rsidRPr="0096412D">
        <w:t>şirurilor</w:t>
      </w:r>
      <w:proofErr w:type="spellEnd"/>
      <w:r w:rsidRPr="0096412D">
        <w:t xml:space="preserve"> după criteriile: </w:t>
      </w:r>
      <w:proofErr w:type="spellStart"/>
      <w:r w:rsidRPr="0096412D">
        <w:t>şiruri</w:t>
      </w:r>
      <w:proofErr w:type="spellEnd"/>
      <w:r w:rsidRPr="0096412D">
        <w:t xml:space="preserve"> finite, infinite, monotone.</w:t>
      </w:r>
    </w:p>
    <w:p w14:paraId="65DA127B" w14:textId="77777777" w:rsidR="002063BB" w:rsidRPr="0096412D" w:rsidRDefault="002063BB" w:rsidP="002063BB">
      <w:pPr>
        <w:tabs>
          <w:tab w:val="left" w:pos="1080"/>
          <w:tab w:val="left" w:pos="8100"/>
        </w:tabs>
      </w:pPr>
      <w:r w:rsidRPr="0096412D">
        <w:t xml:space="preserve">1.7. </w:t>
      </w:r>
      <w:r w:rsidRPr="0096412D">
        <w:rPr>
          <w:b/>
        </w:rPr>
        <w:t>Elaborarea</w:t>
      </w:r>
      <w:r w:rsidRPr="0096412D">
        <w:t xml:space="preserve"> unui plan de rezolvare a problemei cu șiruri, progresii și </w:t>
      </w:r>
      <w:r w:rsidRPr="0096412D">
        <w:rPr>
          <w:b/>
        </w:rPr>
        <w:t>rezolvarea</w:t>
      </w:r>
      <w:r w:rsidRPr="0096412D">
        <w:t xml:space="preserve"> problemei în conformitate cu planul elaborat.</w:t>
      </w:r>
    </w:p>
    <w:p w14:paraId="7A03DFB5" w14:textId="77777777" w:rsidR="002063BB" w:rsidRPr="0096412D" w:rsidRDefault="002063BB" w:rsidP="002063BB">
      <w:pPr>
        <w:tabs>
          <w:tab w:val="left" w:pos="1080"/>
          <w:tab w:val="left" w:pos="8100"/>
        </w:tabs>
      </w:pPr>
      <w:r w:rsidRPr="0096412D">
        <w:t xml:space="preserve">1.8. </w:t>
      </w:r>
      <w:r w:rsidRPr="0096412D">
        <w:rPr>
          <w:b/>
        </w:rPr>
        <w:t>Justificarea</w:t>
      </w:r>
      <w:r w:rsidRPr="0096412D">
        <w:t xml:space="preserve"> unui demers, rezultat obținut sau indicat cu șiruri și progresii, recurgând la argumentări.</w:t>
      </w:r>
    </w:p>
    <w:p w14:paraId="2955706B" w14:textId="77777777" w:rsidR="00A66B3C" w:rsidRPr="0096412D" w:rsidRDefault="00A66B3C" w:rsidP="00A66B3C">
      <w:pPr>
        <w:tabs>
          <w:tab w:val="left" w:pos="1080"/>
          <w:tab w:val="left" w:pos="8100"/>
        </w:tabs>
      </w:pPr>
      <w:r w:rsidRPr="0096412D">
        <w:t xml:space="preserve">2.1. </w:t>
      </w:r>
      <w:r w:rsidRPr="0096412D">
        <w:rPr>
          <w:b/>
        </w:rPr>
        <w:t xml:space="preserve">Identificarea </w:t>
      </w:r>
      <w:r w:rsidRPr="0096412D">
        <w:t xml:space="preserve">și </w:t>
      </w:r>
      <w:r w:rsidRPr="0096412D">
        <w:rPr>
          <w:b/>
        </w:rPr>
        <w:t>utilizarea</w:t>
      </w:r>
      <w:r w:rsidRPr="0096412D">
        <w:t xml:space="preserve"> terminologiei și notațiilor aferente </w:t>
      </w:r>
      <w:proofErr w:type="spellStart"/>
      <w:r w:rsidRPr="0096412D">
        <w:t>noţiunii</w:t>
      </w:r>
      <w:proofErr w:type="spellEnd"/>
      <w:r w:rsidRPr="0096412D">
        <w:t xml:space="preserve"> de număr complex în diverse contexte. </w:t>
      </w:r>
    </w:p>
    <w:p w14:paraId="4DC67616" w14:textId="77777777" w:rsidR="00A66B3C" w:rsidRPr="0096412D" w:rsidRDefault="00A66B3C" w:rsidP="00A66B3C">
      <w:pPr>
        <w:tabs>
          <w:tab w:val="left" w:pos="1080"/>
          <w:tab w:val="left" w:pos="8100"/>
        </w:tabs>
      </w:pPr>
      <w:r w:rsidRPr="0096412D">
        <w:t xml:space="preserve">2.2. </w:t>
      </w:r>
      <w:r w:rsidRPr="0096412D">
        <w:rPr>
          <w:b/>
        </w:rPr>
        <w:t xml:space="preserve">Aplicarea </w:t>
      </w:r>
      <w:r w:rsidRPr="0096412D">
        <w:t xml:space="preserve">numerelor complexe scrise în formă algebrică, a </w:t>
      </w:r>
      <w:proofErr w:type="spellStart"/>
      <w:r w:rsidRPr="0096412D">
        <w:t>operaţiilor</w:t>
      </w:r>
      <w:proofErr w:type="spellEnd"/>
      <w:r w:rsidRPr="0096412D">
        <w:t xml:space="preserve"> cu ele în rezolvări de probleme, inclusiv la rezolvarea ecuațiilor de gradul II cu coeficienți reali.</w:t>
      </w:r>
    </w:p>
    <w:p w14:paraId="77C61989" w14:textId="77777777" w:rsidR="00A66B3C" w:rsidRPr="0096412D" w:rsidRDefault="00A66B3C" w:rsidP="00A66B3C">
      <w:pPr>
        <w:tabs>
          <w:tab w:val="left" w:pos="1080"/>
          <w:tab w:val="left" w:pos="8100"/>
        </w:tabs>
      </w:pPr>
      <w:r w:rsidRPr="0096412D">
        <w:t xml:space="preserve">2.4. </w:t>
      </w:r>
      <w:r w:rsidRPr="0096412D">
        <w:rPr>
          <w:b/>
        </w:rPr>
        <w:t>Efectuarea</w:t>
      </w:r>
      <w:r w:rsidRPr="0096412D">
        <w:t xml:space="preserve"> operațiilor aritmetice cu numere complexe scrise în formă algebrică.</w:t>
      </w:r>
    </w:p>
    <w:p w14:paraId="05CE9BB4" w14:textId="77777777" w:rsidR="00A66B3C" w:rsidRPr="0096412D" w:rsidRDefault="00A66B3C" w:rsidP="00A66B3C">
      <w:pPr>
        <w:tabs>
          <w:tab w:val="left" w:pos="8100"/>
        </w:tabs>
      </w:pPr>
      <w:r w:rsidRPr="0096412D">
        <w:t xml:space="preserve">2.5. </w:t>
      </w:r>
      <w:r w:rsidRPr="0096412D">
        <w:rPr>
          <w:b/>
        </w:rPr>
        <w:t>Determinarea</w:t>
      </w:r>
      <w:r w:rsidRPr="0096412D">
        <w:t xml:space="preserve"> modulului unui număr complex.</w:t>
      </w:r>
    </w:p>
    <w:p w14:paraId="6237F07A" w14:textId="77777777" w:rsidR="00A66B3C" w:rsidRPr="0096412D" w:rsidRDefault="00A66B3C" w:rsidP="00A66B3C">
      <w:pPr>
        <w:tabs>
          <w:tab w:val="left" w:pos="1080"/>
          <w:tab w:val="left" w:pos="8100"/>
        </w:tabs>
      </w:pPr>
      <w:r w:rsidRPr="0096412D">
        <w:t xml:space="preserve">2.6. </w:t>
      </w:r>
      <w:r w:rsidRPr="0096412D">
        <w:rPr>
          <w:b/>
        </w:rPr>
        <w:t>Justificarea</w:t>
      </w:r>
      <w:r w:rsidRPr="0096412D">
        <w:t xml:space="preserve"> unui demers, rezultat </w:t>
      </w:r>
      <w:proofErr w:type="spellStart"/>
      <w:r w:rsidRPr="0096412D">
        <w:t>obţinut</w:t>
      </w:r>
      <w:proofErr w:type="spellEnd"/>
      <w:r w:rsidRPr="0096412D">
        <w:t xml:space="preserve"> sau indicat cu numere complexe, recurgând la argumentări.</w:t>
      </w:r>
    </w:p>
    <w:p w14:paraId="2DE4592A" w14:textId="77777777" w:rsidR="003D503C" w:rsidRPr="0096412D" w:rsidRDefault="003D503C" w:rsidP="003D503C">
      <w:pPr>
        <w:tabs>
          <w:tab w:val="left" w:pos="1080"/>
          <w:tab w:val="left" w:pos="8100"/>
        </w:tabs>
      </w:pPr>
      <w:r w:rsidRPr="0096412D">
        <w:t xml:space="preserve">4.1. </w:t>
      </w:r>
      <w:r w:rsidRPr="0096412D">
        <w:rPr>
          <w:b/>
        </w:rPr>
        <w:t xml:space="preserve">Descrierea </w:t>
      </w:r>
      <w:proofErr w:type="spellStart"/>
      <w:r w:rsidRPr="0096412D">
        <w:t>poziţiilor</w:t>
      </w:r>
      <w:proofErr w:type="spellEnd"/>
      <w:r w:rsidRPr="0096412D">
        <w:t xml:space="preserve"> relative ale punctelor, dreptelor, figurilor în plan </w:t>
      </w:r>
      <w:proofErr w:type="spellStart"/>
      <w:r w:rsidRPr="0096412D">
        <w:t>şi</w:t>
      </w:r>
      <w:proofErr w:type="spellEnd"/>
      <w:r w:rsidRPr="0096412D">
        <w:t xml:space="preserve"> </w:t>
      </w:r>
      <w:proofErr w:type="spellStart"/>
      <w:r w:rsidRPr="0096412D">
        <w:t>spaţiu</w:t>
      </w:r>
      <w:proofErr w:type="spellEnd"/>
      <w:r w:rsidRPr="0096412D">
        <w:t xml:space="preserve">, planelor în </w:t>
      </w:r>
      <w:proofErr w:type="spellStart"/>
      <w:r w:rsidRPr="0096412D">
        <w:t>spaţiu</w:t>
      </w:r>
      <w:proofErr w:type="spellEnd"/>
      <w:r w:rsidRPr="0096412D">
        <w:t xml:space="preserve"> în </w:t>
      </w:r>
      <w:proofErr w:type="spellStart"/>
      <w:r w:rsidRPr="0096412D">
        <w:t>situaţii</w:t>
      </w:r>
      <w:proofErr w:type="spellEnd"/>
      <w:r w:rsidRPr="0096412D">
        <w:t xml:space="preserve"> reale </w:t>
      </w:r>
      <w:proofErr w:type="spellStart"/>
      <w:r w:rsidRPr="0096412D">
        <w:t>şi</w:t>
      </w:r>
      <w:proofErr w:type="spellEnd"/>
      <w:r w:rsidRPr="0096412D">
        <w:t>/sau modelate.</w:t>
      </w:r>
    </w:p>
    <w:p w14:paraId="2C3D70CF" w14:textId="77777777" w:rsidR="003D503C" w:rsidRPr="0096412D" w:rsidRDefault="003D503C" w:rsidP="003D503C">
      <w:pPr>
        <w:tabs>
          <w:tab w:val="left" w:pos="1080"/>
          <w:tab w:val="left" w:pos="8100"/>
        </w:tabs>
      </w:pPr>
      <w:r w:rsidRPr="0096412D">
        <w:t xml:space="preserve">4.2. </w:t>
      </w:r>
      <w:r w:rsidRPr="0096412D">
        <w:rPr>
          <w:b/>
        </w:rPr>
        <w:t>Identificarea</w:t>
      </w:r>
      <w:r w:rsidRPr="0096412D">
        <w:t xml:space="preserve"> și </w:t>
      </w:r>
      <w:r w:rsidRPr="0096412D">
        <w:rPr>
          <w:b/>
        </w:rPr>
        <w:t>utilizarea</w:t>
      </w:r>
      <w:r w:rsidRPr="0096412D">
        <w:t xml:space="preserve"> terminologiei </w:t>
      </w:r>
      <w:proofErr w:type="spellStart"/>
      <w:r w:rsidRPr="0096412D">
        <w:t>şi</w:t>
      </w:r>
      <w:proofErr w:type="spellEnd"/>
      <w:r w:rsidRPr="0096412D">
        <w:t xml:space="preserve"> </w:t>
      </w:r>
      <w:proofErr w:type="spellStart"/>
      <w:r w:rsidRPr="0096412D">
        <w:t>notaţiilor</w:t>
      </w:r>
      <w:proofErr w:type="spellEnd"/>
      <w:r w:rsidRPr="0096412D">
        <w:t xml:space="preserve"> specifice relației de paralelism în spațiu în diverse contexte.</w:t>
      </w:r>
    </w:p>
    <w:p w14:paraId="4C1D72CA" w14:textId="77777777" w:rsidR="003D503C" w:rsidRPr="0096412D" w:rsidRDefault="003D503C" w:rsidP="003D503C">
      <w:pPr>
        <w:tabs>
          <w:tab w:val="left" w:pos="1080"/>
          <w:tab w:val="left" w:pos="8100"/>
        </w:tabs>
      </w:pPr>
      <w:r w:rsidRPr="0096412D">
        <w:t xml:space="preserve">4.3. </w:t>
      </w:r>
      <w:r w:rsidRPr="0096412D">
        <w:rPr>
          <w:b/>
        </w:rPr>
        <w:t>Reprezentarea</w:t>
      </w:r>
      <w:r w:rsidRPr="0096412D">
        <w:t xml:space="preserve"> în plan a unor </w:t>
      </w:r>
      <w:proofErr w:type="spellStart"/>
      <w:r w:rsidRPr="0096412D">
        <w:t>configuraţii</w:t>
      </w:r>
      <w:proofErr w:type="spellEnd"/>
      <w:r w:rsidRPr="0096412D">
        <w:t xml:space="preserve"> geometrice plane </w:t>
      </w:r>
      <w:proofErr w:type="spellStart"/>
      <w:r w:rsidRPr="0096412D">
        <w:t>şi</w:t>
      </w:r>
      <w:proofErr w:type="spellEnd"/>
      <w:r w:rsidRPr="0096412D">
        <w:t xml:space="preserve">/sau </w:t>
      </w:r>
      <w:proofErr w:type="spellStart"/>
      <w:r w:rsidRPr="0096412D">
        <w:t>spaţiale</w:t>
      </w:r>
      <w:proofErr w:type="spellEnd"/>
      <w:r w:rsidRPr="0096412D">
        <w:t>, utilizând instrumentele adecvate.</w:t>
      </w:r>
    </w:p>
    <w:p w14:paraId="70684CF1" w14:textId="102F519F" w:rsidR="003D503C" w:rsidRPr="0096412D" w:rsidRDefault="003D503C" w:rsidP="003D503C">
      <w:pPr>
        <w:tabs>
          <w:tab w:val="left" w:pos="1080"/>
          <w:tab w:val="left" w:pos="8100"/>
        </w:tabs>
      </w:pPr>
      <w:r w:rsidRPr="0096412D">
        <w:t xml:space="preserve">4.4. </w:t>
      </w:r>
      <w:r w:rsidRPr="0096412D">
        <w:rPr>
          <w:b/>
        </w:rPr>
        <w:t>Utilizarea</w:t>
      </w:r>
      <w:r w:rsidRPr="0096412D">
        <w:t xml:space="preserve"> criteriilor de paralelism a dreptelor, dreptelor </w:t>
      </w:r>
      <w:proofErr w:type="spellStart"/>
      <w:r w:rsidRPr="0096412D">
        <w:t>şi</w:t>
      </w:r>
      <w:proofErr w:type="spellEnd"/>
      <w:r w:rsidRPr="0096412D">
        <w:t xml:space="preserve"> planelor, a planelor în rezolvări de probleme, în situații reale și/sau modelate.</w:t>
      </w:r>
    </w:p>
    <w:p w14:paraId="454B7397" w14:textId="77777777" w:rsidR="002063BB" w:rsidRPr="00A518F2" w:rsidRDefault="002063BB" w:rsidP="00997BC4">
      <w:pPr>
        <w:spacing w:line="360" w:lineRule="auto"/>
        <w:rPr>
          <w:b/>
          <w:bCs/>
          <w:lang w:val="en-US"/>
        </w:rPr>
      </w:pPr>
    </w:p>
    <w:p w14:paraId="7A8869B4" w14:textId="77777777" w:rsidR="00B21993" w:rsidRPr="00F51F10" w:rsidRDefault="00B21993" w:rsidP="00B21993">
      <w:pPr>
        <w:spacing w:line="360" w:lineRule="auto"/>
        <w:rPr>
          <w:b/>
          <w:sz w:val="28"/>
          <w:szCs w:val="28"/>
          <w:lang w:val="en-US"/>
        </w:rPr>
      </w:pPr>
      <w:r w:rsidRPr="00F51F10">
        <w:rPr>
          <w:b/>
          <w:sz w:val="28"/>
          <w:szCs w:val="28"/>
          <w:lang w:val="en-US"/>
        </w:rPr>
        <w:t>OBIECTIVELE DE EVALUARE</w:t>
      </w:r>
    </w:p>
    <w:p w14:paraId="5E4C2124" w14:textId="09ADCF63" w:rsidR="00B21993" w:rsidRPr="009E2541" w:rsidRDefault="00B21993" w:rsidP="00B21993">
      <w:pPr>
        <w:spacing w:line="360" w:lineRule="auto"/>
        <w:rPr>
          <w:sz w:val="28"/>
          <w:szCs w:val="28"/>
          <w:lang w:val="en-US"/>
        </w:rPr>
      </w:pPr>
      <w:proofErr w:type="spellStart"/>
      <w:r w:rsidRPr="009E2541">
        <w:rPr>
          <w:sz w:val="28"/>
          <w:szCs w:val="28"/>
          <w:lang w:val="en-US"/>
        </w:rPr>
        <w:t>Elevii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vor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demonstra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că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s</w:t>
      </w:r>
      <w:r w:rsidR="009C0ADD" w:rsidRPr="009E2541">
        <w:rPr>
          <w:sz w:val="28"/>
          <w:szCs w:val="28"/>
          <w:lang w:val="en-US"/>
        </w:rPr>
        <w:t>â</w:t>
      </w:r>
      <w:r w:rsidRPr="009E2541">
        <w:rPr>
          <w:sz w:val="28"/>
          <w:szCs w:val="28"/>
          <w:lang w:val="en-US"/>
        </w:rPr>
        <w:t>nt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9E2541">
        <w:rPr>
          <w:sz w:val="28"/>
          <w:szCs w:val="28"/>
          <w:lang w:val="en-US"/>
        </w:rPr>
        <w:t>capabili</w:t>
      </w:r>
      <w:proofErr w:type="spellEnd"/>
      <w:r w:rsidRPr="009E2541">
        <w:rPr>
          <w:sz w:val="28"/>
          <w:szCs w:val="28"/>
          <w:lang w:val="en-US"/>
        </w:rPr>
        <w:t xml:space="preserve"> :</w:t>
      </w:r>
      <w:proofErr w:type="gramEnd"/>
    </w:p>
    <w:p w14:paraId="510A0B83" w14:textId="77777777" w:rsidR="006F3AB0" w:rsidRPr="009E2541" w:rsidRDefault="006F3AB0" w:rsidP="006F3AB0">
      <w:pPr>
        <w:pStyle w:val="Pa13"/>
        <w:rPr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O1. </w:t>
      </w:r>
      <w:proofErr w:type="spellStart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identifice</w:t>
      </w:r>
      <w:proofErr w:type="spellEnd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termenii</w:t>
      </w:r>
      <w:proofErr w:type="spellEnd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unui</w:t>
      </w:r>
      <w:proofErr w:type="spellEnd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șir</w:t>
      </w:r>
      <w:proofErr w:type="spellEnd"/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dat</w:t>
      </w:r>
      <w:r w:rsidRPr="009E2541">
        <w:rPr>
          <w:rFonts w:ascii="Times New Roman" w:eastAsia="SymbolMT" w:hAnsi="Times New Roman" w:cs="Times New Roman"/>
          <w:sz w:val="28"/>
          <w:szCs w:val="28"/>
          <w:lang w:val="en-US"/>
        </w:rPr>
        <w:t>.</w:t>
      </w:r>
    </w:p>
    <w:p w14:paraId="09688466" w14:textId="71EF2569" w:rsidR="006F3AB0" w:rsidRPr="009E0259" w:rsidRDefault="006F3AB0" w:rsidP="006F3AB0">
      <w:pPr>
        <w:pStyle w:val="Pa13"/>
        <w:rPr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O2</w:t>
      </w:r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recunoasc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forma </w:t>
      </w:r>
      <w:proofErr w:type="spellStart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algebric</w:t>
      </w:r>
      <w:r w:rsidR="00BD3647">
        <w:rPr>
          <w:rStyle w:val="A40"/>
          <w:rFonts w:ascii="Times New Roman" w:hAnsi="Times New Roman" w:cs="Times New Roman"/>
          <w:sz w:val="28"/>
          <w:szCs w:val="28"/>
          <w:lang w:val="en-US"/>
        </w:rPr>
        <w:t>ă</w:t>
      </w:r>
      <w:proofErr w:type="spellEnd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a </w:t>
      </w:r>
      <w:proofErr w:type="spellStart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unui</w:t>
      </w:r>
      <w:proofErr w:type="spellEnd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număr</w:t>
      </w:r>
      <w:proofErr w:type="spellEnd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CB1D16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complex</w:t>
      </w:r>
      <w:r w:rsidR="004A3F79"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.</w:t>
      </w:r>
      <w:r w:rsidRP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9E0259">
        <w:rPr>
          <w:rFonts w:ascii="Times New Roman" w:eastAsia="MinionPro-Regular" w:hAnsi="Times New Roman" w:cs="Times New Roman"/>
          <w:sz w:val="28"/>
          <w:szCs w:val="28"/>
          <w:lang w:val="en-US"/>
        </w:rPr>
        <w:t>.</w:t>
      </w:r>
      <w:proofErr w:type="gramEnd"/>
    </w:p>
    <w:p w14:paraId="09ABEE70" w14:textId="26352F15" w:rsidR="006F3AB0" w:rsidRPr="009E0259" w:rsidRDefault="006F3AB0" w:rsidP="006F3AB0">
      <w:pPr>
        <w:pStyle w:val="Pa13"/>
        <w:rPr>
          <w:rStyle w:val="A40"/>
          <w:rFonts w:ascii="Times New Roman" w:hAnsi="Times New Roman" w:cs="Times New Roman"/>
          <w:sz w:val="28"/>
          <w:szCs w:val="28"/>
          <w:lang w:val="fr-FR"/>
        </w:rPr>
      </w:pPr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O3.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S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="003F1F91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recunoasc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poziția</w:t>
      </w:r>
      <w:proofErr w:type="spellEnd"/>
      <w:proofErr w:type="gram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relativ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a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drepte</w:t>
      </w:r>
      <w:r w:rsidR="00B0231E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lor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date </w:t>
      </w:r>
      <w:proofErr w:type="spellStart"/>
      <w:r w:rsidR="0099737D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în</w:t>
      </w:r>
      <w:proofErr w:type="spellEnd"/>
      <w:r w:rsidR="0099737D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99737D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spațiu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în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diverse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configurații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.</w:t>
      </w:r>
    </w:p>
    <w:p w14:paraId="23E6E6B4" w14:textId="23707366" w:rsidR="006F3AB0" w:rsidRPr="009E2541" w:rsidRDefault="006F3AB0" w:rsidP="006F3AB0">
      <w:pPr>
        <w:pStyle w:val="Pa13"/>
        <w:rPr>
          <w:rFonts w:ascii="Times New Roman" w:hAnsi="Times New Roman" w:cs="Times New Roman"/>
          <w:i/>
          <w:sz w:val="28"/>
          <w:szCs w:val="28"/>
          <w:lang w:val="fr-FR"/>
        </w:rPr>
      </w:pPr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O4. </w:t>
      </w:r>
      <w:proofErr w:type="spellStart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Să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4A3F79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determine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dacă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un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număr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este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termen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al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unui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șir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utilizând</w:t>
      </w:r>
      <w:proofErr w:type="spellEnd"/>
      <w:r w:rsidR="00C963F5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E0259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formula </w:t>
      </w:r>
      <w:proofErr w:type="spellStart"/>
      <w:r w:rsidR="009E0259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termenului</w:t>
      </w:r>
      <w:proofErr w:type="spellEnd"/>
      <w:r w:rsidR="009E0259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9E0259"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general</w:t>
      </w:r>
      <w:proofErr w:type="spellEnd"/>
      <w:r w:rsidRPr="009E0259">
        <w:rPr>
          <w:rStyle w:val="A40"/>
          <w:rFonts w:ascii="Times New Roman" w:hAnsi="Times New Roman" w:cs="Times New Roman"/>
          <w:sz w:val="28"/>
          <w:szCs w:val="28"/>
          <w:lang w:val="fr-FR"/>
        </w:rPr>
        <w:t>.</w:t>
      </w:r>
    </w:p>
    <w:p w14:paraId="6C2D3AB7" w14:textId="3D4B9C61" w:rsidR="006F3AB0" w:rsidRPr="00F8087E" w:rsidRDefault="006F3AB0" w:rsidP="00F8087E">
      <w:pPr>
        <w:rPr>
          <w:rStyle w:val="A40"/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Style w:val="A40"/>
          <w:rFonts w:ascii="Times New Roman" w:hAnsi="Times New Roman" w:cs="Times New Roman"/>
          <w:sz w:val="28"/>
          <w:szCs w:val="28"/>
          <w:lang w:val="fr-FR"/>
        </w:rPr>
        <w:t xml:space="preserve">O5. </w:t>
      </w:r>
      <w:proofErr w:type="spellStart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95110">
        <w:rPr>
          <w:rStyle w:val="A40"/>
          <w:rFonts w:ascii="Times New Roman" w:hAnsi="Times New Roman" w:cs="Times New Roman"/>
          <w:sz w:val="28"/>
          <w:szCs w:val="28"/>
          <w:lang w:val="en-US"/>
        </w:rPr>
        <w:t>aplice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95110" w:rsidRPr="009E2541">
        <w:rPr>
          <w:rStyle w:val="A40"/>
          <w:rFonts w:ascii="Times New Roman" w:hAnsi="Times New Roman" w:cs="Times New Roman"/>
          <w:sz w:val="28"/>
          <w:szCs w:val="28"/>
        </w:rPr>
        <w:t xml:space="preserve">criteriile de </w:t>
      </w:r>
      <w:proofErr w:type="spellStart"/>
      <w:r w:rsidR="00895110" w:rsidRPr="009E2541">
        <w:rPr>
          <w:rStyle w:val="A40"/>
          <w:rFonts w:ascii="Times New Roman" w:hAnsi="Times New Roman" w:cs="Times New Roman"/>
          <w:sz w:val="28"/>
          <w:szCs w:val="28"/>
        </w:rPr>
        <w:t>paralelilsm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</w:rPr>
        <w:t xml:space="preserve"> a planelor / a dreptelor și a planului în </w:t>
      </w:r>
      <w:proofErr w:type="spellStart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rezolvarea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unei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probleme</w:t>
      </w:r>
      <w:proofErr w:type="spellEnd"/>
      <w:r w:rsidR="00895110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date</w:t>
      </w:r>
      <w:r w:rsidR="00895110" w:rsidRPr="009E2541">
        <w:rPr>
          <w:rStyle w:val="A40"/>
          <w:rFonts w:ascii="Times New Roman" w:hAnsi="Times New Roman" w:cs="Times New Roman"/>
          <w:sz w:val="28"/>
          <w:szCs w:val="28"/>
        </w:rPr>
        <w:t>.</w:t>
      </w:r>
    </w:p>
    <w:p w14:paraId="1E326895" w14:textId="18BAFE85" w:rsidR="006F3AB0" w:rsidRPr="009E2541" w:rsidRDefault="006F3AB0" w:rsidP="006F3AB0">
      <w:pPr>
        <w:pStyle w:val="Pa13"/>
        <w:rPr>
          <w:rStyle w:val="A40"/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Fonts w:ascii="Times New Roman" w:hAnsi="Times New Roman" w:cs="Times New Roman"/>
          <w:sz w:val="28"/>
          <w:szCs w:val="28"/>
          <w:lang w:val="en-US"/>
        </w:rPr>
        <w:t xml:space="preserve">O6. </w:t>
      </w:r>
      <w:proofErr w:type="spellStart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efectueze</w:t>
      </w:r>
      <w:proofErr w:type="spellEnd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operații</w:t>
      </w:r>
      <w:proofErr w:type="spellEnd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cu </w:t>
      </w:r>
      <w:proofErr w:type="spellStart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numere</w:t>
      </w:r>
      <w:proofErr w:type="spellEnd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6593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complexe</w:t>
      </w:r>
      <w:proofErr w:type="spellEnd"/>
      <w:r w:rsidR="00996D41">
        <w:rPr>
          <w:rStyle w:val="A40"/>
          <w:rFonts w:ascii="Times New Roman" w:hAnsi="Times New Roman" w:cs="Times New Roman"/>
          <w:sz w:val="28"/>
          <w:szCs w:val="28"/>
          <w:lang w:val="en-US"/>
        </w:rPr>
        <w:t>.</w:t>
      </w:r>
    </w:p>
    <w:p w14:paraId="0EE2D767" w14:textId="15865C8F" w:rsidR="006F3AB0" w:rsidRPr="009E2541" w:rsidRDefault="006F3AB0" w:rsidP="006F3AB0">
      <w:pPr>
        <w:rPr>
          <w:rStyle w:val="A40"/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O7. </w:t>
      </w:r>
      <w:proofErr w:type="spellStart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re</w:t>
      </w:r>
      <w:r w:rsidR="00BD3647">
        <w:rPr>
          <w:rStyle w:val="A40"/>
          <w:rFonts w:ascii="Times New Roman" w:hAnsi="Times New Roman" w:cs="Times New Roman"/>
          <w:sz w:val="28"/>
          <w:szCs w:val="28"/>
          <w:lang w:val="en-US"/>
        </w:rPr>
        <w:t>z</w:t>
      </w:r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olve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pe </w:t>
      </w:r>
      <w:proofErr w:type="spellStart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mulțimea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numerelor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complexe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o</w:t>
      </w:r>
      <w:proofErr w:type="gramEnd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ecuație</w:t>
      </w:r>
      <w:proofErr w:type="spellEnd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de </w:t>
      </w:r>
      <w:proofErr w:type="spellStart"/>
      <w:r w:rsidR="009E0259">
        <w:rPr>
          <w:rStyle w:val="A40"/>
          <w:rFonts w:ascii="Times New Roman" w:hAnsi="Times New Roman" w:cs="Times New Roman"/>
          <w:sz w:val="28"/>
          <w:szCs w:val="28"/>
          <w:lang w:val="en-US"/>
        </w:rPr>
        <w:t>gradul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II cu </w:t>
      </w:r>
      <w:proofErr w:type="spellStart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coeficien</w:t>
      </w:r>
      <w:r w:rsidR="00EF320D">
        <w:rPr>
          <w:rStyle w:val="A40"/>
          <w:rFonts w:ascii="Times New Roman" w:hAnsi="Times New Roman" w:cs="Times New Roman"/>
          <w:sz w:val="28"/>
          <w:szCs w:val="28"/>
          <w:lang w:val="en-US"/>
        </w:rPr>
        <w:t>ț</w:t>
      </w:r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reali</w:t>
      </w:r>
      <w:proofErr w:type="spellEnd"/>
      <w:r w:rsidR="00D665E4">
        <w:rPr>
          <w:rStyle w:val="A40"/>
          <w:rFonts w:ascii="Times New Roman" w:hAnsi="Times New Roman" w:cs="Times New Roman"/>
          <w:sz w:val="28"/>
          <w:szCs w:val="28"/>
          <w:lang w:val="en-US"/>
        </w:rPr>
        <w:t>.</w:t>
      </w:r>
    </w:p>
    <w:p w14:paraId="2F6E3188" w14:textId="4AF1E784" w:rsidR="006F3AB0" w:rsidRPr="009E2541" w:rsidRDefault="006F3AB0" w:rsidP="006F3AB0">
      <w:pPr>
        <w:pStyle w:val="Pa13"/>
        <w:rPr>
          <w:rStyle w:val="A40"/>
          <w:rFonts w:ascii="Times New Roman" w:hAnsi="Times New Roman" w:cs="Times New Roman"/>
          <w:sz w:val="28"/>
          <w:szCs w:val="28"/>
          <w:lang w:val="en-US"/>
        </w:rPr>
      </w:pPr>
      <w:r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O8. </w:t>
      </w:r>
      <w:proofErr w:type="spellStart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>aplice</w:t>
      </w:r>
      <w:proofErr w:type="spellEnd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>algoritmul</w:t>
      </w:r>
      <w:proofErr w:type="spellEnd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>studiat</w:t>
      </w:r>
      <w:proofErr w:type="spellEnd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>pentru</w:t>
      </w:r>
      <w:proofErr w:type="spellEnd"/>
      <w:proofErr w:type="gramEnd"/>
      <w:r w:rsidR="00280785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>precizarea</w:t>
      </w:r>
      <w:proofErr w:type="spellEnd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>monotoniei</w:t>
      </w:r>
      <w:proofErr w:type="spellEnd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>unui</w:t>
      </w:r>
      <w:proofErr w:type="spellEnd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>șir</w:t>
      </w:r>
      <w:proofErr w:type="spellEnd"/>
      <w:r w:rsidR="00F8087E">
        <w:rPr>
          <w:rStyle w:val="A40"/>
          <w:rFonts w:ascii="Times New Roman" w:hAnsi="Times New Roman" w:cs="Times New Roman"/>
          <w:sz w:val="28"/>
          <w:szCs w:val="28"/>
          <w:lang w:val="en-US"/>
        </w:rPr>
        <w:t>.</w:t>
      </w:r>
    </w:p>
    <w:p w14:paraId="316F0134" w14:textId="296ABD47" w:rsidR="006F3AB0" w:rsidRPr="000A004C" w:rsidRDefault="006F3AB0" w:rsidP="000A004C">
      <w:pPr>
        <w:pStyle w:val="Pa13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9E2541">
        <w:rPr>
          <w:rFonts w:ascii="Times New Roman" w:hAnsi="Times New Roman" w:cs="Times New Roman"/>
          <w:sz w:val="28"/>
          <w:szCs w:val="28"/>
          <w:lang w:val="en-US"/>
        </w:rPr>
        <w:t xml:space="preserve">O9.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Să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utilizeze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proprietățile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progresiei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aritmetice</w:t>
      </w:r>
      <w:proofErr w:type="spellEnd"/>
      <w:r w:rsidR="00CB1D16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în</w:t>
      </w:r>
      <w:proofErr w:type="spellEnd"/>
      <w:proofErr w:type="gram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rezolvarea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unei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probleme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B1D16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cu </w:t>
      </w:r>
      <w:proofErr w:type="spellStart"/>
      <w:r w:rsidR="00CB1D16">
        <w:rPr>
          <w:rStyle w:val="A40"/>
          <w:rFonts w:ascii="Times New Roman" w:hAnsi="Times New Roman" w:cs="Times New Roman"/>
          <w:sz w:val="28"/>
          <w:szCs w:val="28"/>
          <w:lang w:val="en-US"/>
        </w:rPr>
        <w:t>caracter</w:t>
      </w:r>
      <w:proofErr w:type="spellEnd"/>
      <w:r w:rsidR="00CB1D16">
        <w:rPr>
          <w:rStyle w:val="A40"/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B1D16">
        <w:rPr>
          <w:rStyle w:val="A40"/>
          <w:rFonts w:ascii="Times New Roman" w:hAnsi="Times New Roman" w:cs="Times New Roman"/>
          <w:sz w:val="28"/>
          <w:szCs w:val="28"/>
          <w:lang w:val="en-US"/>
        </w:rPr>
        <w:t>practic</w:t>
      </w:r>
      <w:proofErr w:type="spellEnd"/>
      <w:r w:rsidR="000A004C" w:rsidRPr="009E2541">
        <w:rPr>
          <w:rStyle w:val="A40"/>
          <w:rFonts w:ascii="Times New Roman" w:hAnsi="Times New Roman" w:cs="Times New Roman"/>
          <w:sz w:val="28"/>
          <w:szCs w:val="28"/>
          <w:lang w:val="en-US"/>
        </w:rPr>
        <w:t>.</w:t>
      </w:r>
    </w:p>
    <w:p w14:paraId="0A8DF6B8" w14:textId="03931BFC" w:rsidR="006F3AB0" w:rsidRPr="009E2541" w:rsidRDefault="006F3AB0" w:rsidP="006F3AB0">
      <w:pPr>
        <w:rPr>
          <w:sz w:val="28"/>
          <w:szCs w:val="28"/>
          <w:lang w:val="en-US"/>
        </w:rPr>
      </w:pPr>
      <w:r w:rsidRPr="009E2541">
        <w:rPr>
          <w:sz w:val="28"/>
          <w:szCs w:val="28"/>
          <w:lang w:val="en-US"/>
        </w:rPr>
        <w:t xml:space="preserve">O10. </w:t>
      </w:r>
      <w:proofErr w:type="spellStart"/>
      <w:r w:rsidRPr="009E2541">
        <w:rPr>
          <w:sz w:val="28"/>
          <w:szCs w:val="28"/>
          <w:lang w:val="en-US"/>
        </w:rPr>
        <w:t>Să</w:t>
      </w:r>
      <w:proofErr w:type="spellEnd"/>
      <w:r w:rsidRPr="009E2541">
        <w:rPr>
          <w:sz w:val="28"/>
          <w:szCs w:val="28"/>
          <w:lang w:val="en-US"/>
        </w:rPr>
        <w:t xml:space="preserve"> determine </w:t>
      </w:r>
      <w:proofErr w:type="spellStart"/>
      <w:r w:rsidRPr="009E2541">
        <w:rPr>
          <w:sz w:val="28"/>
          <w:szCs w:val="28"/>
          <w:lang w:val="en-US"/>
        </w:rPr>
        <w:t>valo</w:t>
      </w:r>
      <w:r w:rsidR="009F508F">
        <w:rPr>
          <w:sz w:val="28"/>
          <w:szCs w:val="28"/>
          <w:lang w:val="en-US"/>
        </w:rPr>
        <w:t>rile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proofErr w:type="gramStart"/>
      <w:r w:rsidRPr="009E2541">
        <w:rPr>
          <w:sz w:val="28"/>
          <w:szCs w:val="28"/>
          <w:lang w:val="en-US"/>
        </w:rPr>
        <w:t>parametr</w:t>
      </w:r>
      <w:r w:rsidR="009F508F">
        <w:rPr>
          <w:sz w:val="28"/>
          <w:szCs w:val="28"/>
          <w:lang w:val="en-US"/>
        </w:rPr>
        <w:t>ilor</w:t>
      </w:r>
      <w:proofErr w:type="spellEnd"/>
      <w:r w:rsidR="009F508F">
        <w:rPr>
          <w:sz w:val="28"/>
          <w:szCs w:val="28"/>
          <w:lang w:val="en-US"/>
        </w:rPr>
        <w:t xml:space="preserve"> </w:t>
      </w:r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real</w:t>
      </w:r>
      <w:r w:rsidR="009F508F">
        <w:rPr>
          <w:sz w:val="28"/>
          <w:szCs w:val="28"/>
          <w:lang w:val="en-US"/>
        </w:rPr>
        <w:t>i</w:t>
      </w:r>
      <w:proofErr w:type="spellEnd"/>
      <w:proofErr w:type="gramEnd"/>
      <w:r w:rsidR="009F508F">
        <w:rPr>
          <w:sz w:val="28"/>
          <w:szCs w:val="28"/>
          <w:lang w:val="en-US"/>
        </w:rPr>
        <w:t xml:space="preserve"> a </w:t>
      </w:r>
      <w:proofErr w:type="spellStart"/>
      <w:r w:rsidR="009F508F">
        <w:rPr>
          <w:sz w:val="28"/>
          <w:szCs w:val="28"/>
          <w:lang w:val="en-US"/>
        </w:rPr>
        <w:t>și</w:t>
      </w:r>
      <w:proofErr w:type="spellEnd"/>
      <w:r w:rsidR="009F508F">
        <w:rPr>
          <w:sz w:val="28"/>
          <w:szCs w:val="28"/>
          <w:lang w:val="en-US"/>
        </w:rPr>
        <w:t xml:space="preserve"> b,</w:t>
      </w:r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în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condițiile</w:t>
      </w:r>
      <w:proofErr w:type="spellEnd"/>
      <w:r w:rsidRPr="009E2541">
        <w:rPr>
          <w:sz w:val="28"/>
          <w:szCs w:val="28"/>
          <w:lang w:val="en-US"/>
        </w:rPr>
        <w:t xml:space="preserve"> date</w:t>
      </w:r>
      <w:r w:rsidR="009F508F">
        <w:rPr>
          <w:sz w:val="28"/>
          <w:szCs w:val="28"/>
          <w:lang w:val="en-US"/>
        </w:rPr>
        <w:t>,</w:t>
      </w:r>
      <w:r w:rsidRPr="009E2541">
        <w:rPr>
          <w:sz w:val="28"/>
          <w:szCs w:val="28"/>
          <w:lang w:val="en-US"/>
        </w:rPr>
        <w:t xml:space="preserve"> </w:t>
      </w:r>
      <w:proofErr w:type="spellStart"/>
      <w:r w:rsidR="009F508F">
        <w:rPr>
          <w:sz w:val="28"/>
          <w:szCs w:val="28"/>
          <w:lang w:val="en-US"/>
        </w:rPr>
        <w:t>pentru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Pr="009E2541">
        <w:rPr>
          <w:sz w:val="28"/>
          <w:szCs w:val="28"/>
          <w:lang w:val="en-US"/>
        </w:rPr>
        <w:t>determinarea</w:t>
      </w:r>
      <w:proofErr w:type="spellEnd"/>
      <w:r w:rsidRPr="009E2541">
        <w:rPr>
          <w:sz w:val="28"/>
          <w:szCs w:val="28"/>
          <w:lang w:val="en-US"/>
        </w:rPr>
        <w:t xml:space="preserve"> </w:t>
      </w:r>
      <w:proofErr w:type="spellStart"/>
      <w:r w:rsidR="000A004C">
        <w:rPr>
          <w:sz w:val="28"/>
          <w:szCs w:val="28"/>
          <w:lang w:val="en-US"/>
        </w:rPr>
        <w:t>numărului</w:t>
      </w:r>
      <w:proofErr w:type="spellEnd"/>
      <w:r w:rsidR="000A004C">
        <w:rPr>
          <w:sz w:val="28"/>
          <w:szCs w:val="28"/>
          <w:lang w:val="en-US"/>
        </w:rPr>
        <w:t xml:space="preserve"> complex</w:t>
      </w:r>
      <w:r w:rsidRPr="009E2541">
        <w:rPr>
          <w:sz w:val="28"/>
          <w:szCs w:val="28"/>
          <w:lang w:val="en-US"/>
        </w:rPr>
        <w:t>.</w:t>
      </w:r>
    </w:p>
    <w:p w14:paraId="033EA79F" w14:textId="77777777" w:rsidR="006F3AB0" w:rsidRPr="009E2541" w:rsidRDefault="006F3AB0" w:rsidP="006F3AB0">
      <w:pPr>
        <w:rPr>
          <w:sz w:val="28"/>
          <w:szCs w:val="28"/>
          <w:lang w:val="en-US"/>
        </w:rPr>
      </w:pPr>
    </w:p>
    <w:p w14:paraId="71E3B0E8" w14:textId="77777777" w:rsidR="00BF26EC" w:rsidRPr="00F51F10" w:rsidRDefault="00BF26EC" w:rsidP="00BF26EC">
      <w:pPr>
        <w:spacing w:line="360" w:lineRule="auto"/>
        <w:rPr>
          <w:sz w:val="28"/>
          <w:szCs w:val="28"/>
          <w:u w:val="single"/>
          <w:lang w:val="ro-MD"/>
        </w:rPr>
      </w:pPr>
    </w:p>
    <w:p w14:paraId="4706A007" w14:textId="77777777" w:rsidR="00BF26EC" w:rsidRPr="00F51F10" w:rsidRDefault="00BF26EC" w:rsidP="00BF26EC">
      <w:pPr>
        <w:spacing w:line="360" w:lineRule="auto"/>
        <w:rPr>
          <w:sz w:val="28"/>
          <w:szCs w:val="28"/>
          <w:lang w:val="ro-MD"/>
        </w:rPr>
      </w:pPr>
      <w:r w:rsidRPr="00F51F10">
        <w:rPr>
          <w:sz w:val="28"/>
          <w:szCs w:val="28"/>
          <w:lang w:val="ro-MD"/>
        </w:rPr>
        <w:lastRenderedPageBreak/>
        <w:t xml:space="preserve">Teza de iarnă la matematică a fost alcătuită conform planificării </w:t>
      </w:r>
      <w:proofErr w:type="spellStart"/>
      <w:r w:rsidRPr="00F51F10">
        <w:rPr>
          <w:sz w:val="28"/>
          <w:szCs w:val="28"/>
          <w:lang w:val="ro-MD"/>
        </w:rPr>
        <w:t>tematico</w:t>
      </w:r>
      <w:proofErr w:type="spellEnd"/>
      <w:r w:rsidRPr="00F51F10">
        <w:rPr>
          <w:sz w:val="28"/>
          <w:szCs w:val="28"/>
          <w:lang w:val="ro-MD"/>
        </w:rPr>
        <w:t xml:space="preserve">-calendaristice </w:t>
      </w:r>
      <w:proofErr w:type="spellStart"/>
      <w:r w:rsidRPr="00F51F10">
        <w:rPr>
          <w:sz w:val="28"/>
          <w:szCs w:val="28"/>
          <w:lang w:val="ro-MD"/>
        </w:rPr>
        <w:t>şi</w:t>
      </w:r>
      <w:proofErr w:type="spellEnd"/>
      <w:r w:rsidRPr="00F51F10">
        <w:rPr>
          <w:sz w:val="28"/>
          <w:szCs w:val="28"/>
          <w:lang w:val="ro-MD"/>
        </w:rPr>
        <w:t xml:space="preserve"> a curriculumului, este alcătuită din itemi de diferită dificultate.</w:t>
      </w:r>
    </w:p>
    <w:tbl>
      <w:tblPr>
        <w:tblpPr w:leftFromText="180" w:rightFromText="180" w:vertAnchor="text" w:horzAnchor="margin" w:tblpY="438"/>
        <w:tblW w:w="1017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68"/>
        <w:gridCol w:w="850"/>
        <w:gridCol w:w="851"/>
        <w:gridCol w:w="850"/>
        <w:gridCol w:w="851"/>
        <w:gridCol w:w="851"/>
        <w:gridCol w:w="851"/>
        <w:gridCol w:w="851"/>
        <w:gridCol w:w="851"/>
        <w:gridCol w:w="851"/>
        <w:gridCol w:w="851"/>
      </w:tblGrid>
      <w:tr w:rsidR="002B01A3" w:rsidRPr="00F51F10" w14:paraId="5B1D9AE1" w14:textId="77777777" w:rsidTr="001F6C83">
        <w:tc>
          <w:tcPr>
            <w:tcW w:w="1668" w:type="dxa"/>
            <w:vAlign w:val="center"/>
          </w:tcPr>
          <w:p w14:paraId="3C6430FB" w14:textId="77777777" w:rsidR="002B01A3" w:rsidRPr="00F51F10" w:rsidRDefault="002B01A3" w:rsidP="001F6C83">
            <w:pPr>
              <w:spacing w:line="360" w:lineRule="auto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Nr.  itemului</w:t>
            </w:r>
          </w:p>
        </w:tc>
        <w:tc>
          <w:tcPr>
            <w:tcW w:w="850" w:type="dxa"/>
            <w:vAlign w:val="center"/>
          </w:tcPr>
          <w:p w14:paraId="6AB7EF86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1</w:t>
            </w:r>
          </w:p>
        </w:tc>
        <w:tc>
          <w:tcPr>
            <w:tcW w:w="851" w:type="dxa"/>
            <w:vAlign w:val="center"/>
          </w:tcPr>
          <w:p w14:paraId="2D6CE436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2</w:t>
            </w:r>
          </w:p>
        </w:tc>
        <w:tc>
          <w:tcPr>
            <w:tcW w:w="850" w:type="dxa"/>
            <w:vAlign w:val="center"/>
          </w:tcPr>
          <w:p w14:paraId="457BC11C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3</w:t>
            </w:r>
          </w:p>
        </w:tc>
        <w:tc>
          <w:tcPr>
            <w:tcW w:w="851" w:type="dxa"/>
            <w:vAlign w:val="center"/>
          </w:tcPr>
          <w:p w14:paraId="37AC32AD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4</w:t>
            </w:r>
          </w:p>
        </w:tc>
        <w:tc>
          <w:tcPr>
            <w:tcW w:w="851" w:type="dxa"/>
            <w:vAlign w:val="center"/>
          </w:tcPr>
          <w:p w14:paraId="6420F914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5</w:t>
            </w:r>
          </w:p>
        </w:tc>
        <w:tc>
          <w:tcPr>
            <w:tcW w:w="851" w:type="dxa"/>
            <w:vAlign w:val="center"/>
          </w:tcPr>
          <w:p w14:paraId="60005320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6</w:t>
            </w:r>
          </w:p>
        </w:tc>
        <w:tc>
          <w:tcPr>
            <w:tcW w:w="851" w:type="dxa"/>
            <w:vAlign w:val="center"/>
          </w:tcPr>
          <w:p w14:paraId="0781CAD2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7</w:t>
            </w:r>
          </w:p>
        </w:tc>
        <w:tc>
          <w:tcPr>
            <w:tcW w:w="851" w:type="dxa"/>
            <w:vAlign w:val="center"/>
          </w:tcPr>
          <w:p w14:paraId="194E85C0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8</w:t>
            </w:r>
          </w:p>
        </w:tc>
        <w:tc>
          <w:tcPr>
            <w:tcW w:w="851" w:type="dxa"/>
            <w:vAlign w:val="center"/>
          </w:tcPr>
          <w:p w14:paraId="746DD7B6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9</w:t>
            </w:r>
          </w:p>
        </w:tc>
        <w:tc>
          <w:tcPr>
            <w:tcW w:w="851" w:type="dxa"/>
            <w:vAlign w:val="center"/>
          </w:tcPr>
          <w:p w14:paraId="34F94D77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10</w:t>
            </w:r>
          </w:p>
        </w:tc>
      </w:tr>
      <w:tr w:rsidR="002B01A3" w:rsidRPr="00F51F10" w14:paraId="0FFC6BAE" w14:textId="77777777" w:rsidTr="001F6C83">
        <w:tc>
          <w:tcPr>
            <w:tcW w:w="1668" w:type="dxa"/>
            <w:vAlign w:val="center"/>
          </w:tcPr>
          <w:p w14:paraId="19CBA2FA" w14:textId="77777777" w:rsidR="002B01A3" w:rsidRPr="00F51F10" w:rsidRDefault="002B01A3" w:rsidP="001F6C83">
            <w:pPr>
              <w:spacing w:line="360" w:lineRule="auto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Nr. de puncte</w:t>
            </w:r>
          </w:p>
        </w:tc>
        <w:tc>
          <w:tcPr>
            <w:tcW w:w="850" w:type="dxa"/>
            <w:vAlign w:val="center"/>
          </w:tcPr>
          <w:p w14:paraId="34380040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3p</w:t>
            </w:r>
          </w:p>
        </w:tc>
        <w:tc>
          <w:tcPr>
            <w:tcW w:w="851" w:type="dxa"/>
            <w:vAlign w:val="center"/>
          </w:tcPr>
          <w:p w14:paraId="636E7043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3p</w:t>
            </w:r>
          </w:p>
        </w:tc>
        <w:tc>
          <w:tcPr>
            <w:tcW w:w="850" w:type="dxa"/>
            <w:vAlign w:val="center"/>
          </w:tcPr>
          <w:p w14:paraId="1ED5B274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3p</w:t>
            </w:r>
          </w:p>
        </w:tc>
        <w:tc>
          <w:tcPr>
            <w:tcW w:w="851" w:type="dxa"/>
            <w:vAlign w:val="center"/>
          </w:tcPr>
          <w:p w14:paraId="072BC624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6p</w:t>
            </w:r>
          </w:p>
        </w:tc>
        <w:tc>
          <w:tcPr>
            <w:tcW w:w="851" w:type="dxa"/>
            <w:vAlign w:val="center"/>
          </w:tcPr>
          <w:p w14:paraId="355CF6D2" w14:textId="57E77E7D" w:rsidR="002B01A3" w:rsidRPr="00F51F10" w:rsidRDefault="00AD6520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>
              <w:rPr>
                <w:sz w:val="28"/>
                <w:szCs w:val="28"/>
                <w:lang w:val="ro-MD"/>
              </w:rPr>
              <w:t>8</w:t>
            </w:r>
            <w:r w:rsidR="002B01A3" w:rsidRPr="00F51F10">
              <w:rPr>
                <w:sz w:val="28"/>
                <w:szCs w:val="28"/>
                <w:lang w:val="ro-MD"/>
              </w:rPr>
              <w:t>p</w:t>
            </w:r>
          </w:p>
        </w:tc>
        <w:tc>
          <w:tcPr>
            <w:tcW w:w="851" w:type="dxa"/>
            <w:vAlign w:val="center"/>
          </w:tcPr>
          <w:p w14:paraId="4A75A26A" w14:textId="41292AC4" w:rsidR="002B01A3" w:rsidRPr="00F51F10" w:rsidRDefault="00151C42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>
              <w:rPr>
                <w:sz w:val="28"/>
                <w:szCs w:val="28"/>
                <w:lang w:val="ro-MD"/>
              </w:rPr>
              <w:t>6</w:t>
            </w:r>
            <w:r w:rsidR="002B01A3" w:rsidRPr="00F51F10">
              <w:rPr>
                <w:sz w:val="28"/>
                <w:szCs w:val="28"/>
                <w:lang w:val="ro-MD"/>
              </w:rPr>
              <w:t>p</w:t>
            </w:r>
          </w:p>
        </w:tc>
        <w:tc>
          <w:tcPr>
            <w:tcW w:w="851" w:type="dxa"/>
            <w:vAlign w:val="center"/>
          </w:tcPr>
          <w:p w14:paraId="1DE4AB54" w14:textId="22853748" w:rsidR="002B01A3" w:rsidRPr="00F51F10" w:rsidRDefault="00151C42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>
              <w:rPr>
                <w:sz w:val="28"/>
                <w:szCs w:val="28"/>
                <w:lang w:val="ro-MD"/>
              </w:rPr>
              <w:t>5</w:t>
            </w:r>
            <w:r w:rsidR="002B01A3" w:rsidRPr="00F51F10">
              <w:rPr>
                <w:sz w:val="28"/>
                <w:szCs w:val="28"/>
                <w:lang w:val="ro-MD"/>
              </w:rPr>
              <w:t>p</w:t>
            </w:r>
          </w:p>
        </w:tc>
        <w:tc>
          <w:tcPr>
            <w:tcW w:w="851" w:type="dxa"/>
            <w:vAlign w:val="center"/>
          </w:tcPr>
          <w:p w14:paraId="688D81CA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6p</w:t>
            </w:r>
          </w:p>
        </w:tc>
        <w:tc>
          <w:tcPr>
            <w:tcW w:w="851" w:type="dxa"/>
            <w:vAlign w:val="center"/>
          </w:tcPr>
          <w:p w14:paraId="17B91F24" w14:textId="171059EC" w:rsidR="002B01A3" w:rsidRPr="00F51F10" w:rsidRDefault="00AD6520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>
              <w:rPr>
                <w:sz w:val="28"/>
                <w:szCs w:val="28"/>
                <w:lang w:val="ro-MD"/>
              </w:rPr>
              <w:t>7</w:t>
            </w:r>
            <w:r w:rsidR="002B01A3" w:rsidRPr="00F51F10">
              <w:rPr>
                <w:sz w:val="28"/>
                <w:szCs w:val="28"/>
                <w:lang w:val="ro-MD"/>
              </w:rPr>
              <w:t>p</w:t>
            </w:r>
          </w:p>
        </w:tc>
        <w:tc>
          <w:tcPr>
            <w:tcW w:w="851" w:type="dxa"/>
            <w:vAlign w:val="center"/>
          </w:tcPr>
          <w:p w14:paraId="33EC6C1D" w14:textId="77777777" w:rsidR="002B01A3" w:rsidRPr="00F51F10" w:rsidRDefault="002B01A3" w:rsidP="001F6C83">
            <w:pPr>
              <w:spacing w:line="360" w:lineRule="auto"/>
              <w:jc w:val="center"/>
              <w:rPr>
                <w:sz w:val="28"/>
                <w:szCs w:val="28"/>
                <w:lang w:val="ro-MD"/>
              </w:rPr>
            </w:pPr>
            <w:r w:rsidRPr="00F51F10">
              <w:rPr>
                <w:sz w:val="28"/>
                <w:szCs w:val="28"/>
                <w:lang w:val="ro-MD"/>
              </w:rPr>
              <w:t>5p</w:t>
            </w:r>
          </w:p>
        </w:tc>
      </w:tr>
    </w:tbl>
    <w:p w14:paraId="6F2FF9CB" w14:textId="77777777" w:rsidR="00542E0A" w:rsidRDefault="00542E0A">
      <w:pPr>
        <w:rPr>
          <w:sz w:val="28"/>
          <w:szCs w:val="28"/>
        </w:rPr>
      </w:pPr>
    </w:p>
    <w:p w14:paraId="1788B76F" w14:textId="77777777" w:rsidR="00F51F10" w:rsidRDefault="00F51F10">
      <w:pPr>
        <w:rPr>
          <w:sz w:val="28"/>
          <w:szCs w:val="28"/>
        </w:rPr>
      </w:pPr>
    </w:p>
    <w:p w14:paraId="5D23F193" w14:textId="77777777" w:rsidR="00B21993" w:rsidRPr="00CA7FBB" w:rsidRDefault="00B21993" w:rsidP="00B21993">
      <w:pPr>
        <w:spacing w:line="360" w:lineRule="auto"/>
        <w:jc w:val="center"/>
        <w:rPr>
          <w:b/>
          <w:bCs/>
          <w:lang w:val="ro-MD"/>
        </w:rPr>
      </w:pPr>
      <w:r w:rsidRPr="00CA7FBB">
        <w:rPr>
          <w:b/>
          <w:bCs/>
          <w:u w:val="single"/>
          <w:lang w:val="ro-MD"/>
        </w:rPr>
        <w:t xml:space="preserve">Matricea de </w:t>
      </w:r>
      <w:proofErr w:type="spellStart"/>
      <w:r w:rsidRPr="00CA7FBB">
        <w:rPr>
          <w:b/>
          <w:bCs/>
          <w:u w:val="single"/>
          <w:lang w:val="ro-MD"/>
        </w:rPr>
        <w:t>specificaţii</w:t>
      </w:r>
      <w:proofErr w:type="spellEnd"/>
      <w:r w:rsidRPr="00CA7FBB">
        <w:rPr>
          <w:b/>
          <w:bCs/>
          <w:u w:val="single"/>
          <w:lang w:val="ro-MD"/>
        </w:rPr>
        <w:t xml:space="preserve">. Ponderea domeniilor </w:t>
      </w:r>
      <w:proofErr w:type="spellStart"/>
      <w:r w:rsidRPr="00CA7FBB">
        <w:rPr>
          <w:b/>
          <w:bCs/>
          <w:u w:val="single"/>
          <w:lang w:val="ro-MD"/>
        </w:rPr>
        <w:t>şi</w:t>
      </w:r>
      <w:proofErr w:type="spellEnd"/>
      <w:r w:rsidRPr="00CA7FBB">
        <w:rPr>
          <w:b/>
          <w:bCs/>
          <w:u w:val="single"/>
          <w:lang w:val="ro-MD"/>
        </w:rPr>
        <w:t xml:space="preserve"> a </w:t>
      </w:r>
      <w:proofErr w:type="spellStart"/>
      <w:r w:rsidRPr="00CA7FBB">
        <w:rPr>
          <w:b/>
          <w:bCs/>
          <w:u w:val="single"/>
          <w:lang w:val="ro-MD"/>
        </w:rPr>
        <w:t>conţinuturilor</w:t>
      </w:r>
      <w:proofErr w:type="spellEnd"/>
      <w:r w:rsidRPr="00CA7FBB">
        <w:rPr>
          <w:b/>
          <w:bCs/>
          <w:u w:val="single"/>
          <w:lang w:val="ro-MD"/>
        </w:rPr>
        <w:t xml:space="preserve"> în %</w:t>
      </w:r>
      <w:r>
        <w:rPr>
          <w:b/>
          <w:bCs/>
          <w:u w:val="single"/>
          <w:lang w:val="ro-MD"/>
        </w:rPr>
        <w:t xml:space="preserve"> și itemi</w:t>
      </w:r>
    </w:p>
    <w:tbl>
      <w:tblPr>
        <w:tblpPr w:leftFromText="180" w:rightFromText="180" w:vertAnchor="text" w:horzAnchor="margin" w:tblpY="139"/>
        <w:tblW w:w="1033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1440"/>
        <w:gridCol w:w="1440"/>
        <w:gridCol w:w="1440"/>
        <w:gridCol w:w="1405"/>
      </w:tblGrid>
      <w:tr w:rsidR="00B21993" w:rsidRPr="00CA7FBB" w14:paraId="08815093" w14:textId="77777777" w:rsidTr="001F6C83">
        <w:tc>
          <w:tcPr>
            <w:tcW w:w="4608" w:type="dxa"/>
            <w:tcBorders>
              <w:tl2br w:val="single" w:sz="12" w:space="0" w:color="auto"/>
            </w:tcBorders>
          </w:tcPr>
          <w:p w14:paraId="46F7894A" w14:textId="77777777" w:rsidR="00B21993" w:rsidRPr="00CA7FBB" w:rsidRDefault="00B21993" w:rsidP="001F6C83">
            <w:pPr>
              <w:spacing w:line="360" w:lineRule="auto"/>
              <w:jc w:val="right"/>
              <w:rPr>
                <w:lang w:val="ro-MD"/>
              </w:rPr>
            </w:pPr>
            <w:r w:rsidRPr="00CA7FBB">
              <w:rPr>
                <w:lang w:val="ro-MD"/>
              </w:rPr>
              <w:t>Domenii cognitive</w:t>
            </w:r>
          </w:p>
          <w:p w14:paraId="215AC383" w14:textId="77777777" w:rsidR="00B21993" w:rsidRPr="00CA7FBB" w:rsidRDefault="00B21993" w:rsidP="001F6C83">
            <w:pPr>
              <w:spacing w:line="360" w:lineRule="auto"/>
              <w:rPr>
                <w:lang w:val="ro-MD"/>
              </w:rPr>
            </w:pPr>
            <w:proofErr w:type="spellStart"/>
            <w:r w:rsidRPr="00CA7FBB">
              <w:rPr>
                <w:lang w:val="ro-MD"/>
              </w:rPr>
              <w:t>Conţinuturi</w:t>
            </w:r>
            <w:proofErr w:type="spellEnd"/>
          </w:p>
          <w:p w14:paraId="320B3416" w14:textId="77777777" w:rsidR="00B21993" w:rsidRPr="00CA7FBB" w:rsidRDefault="00B21993" w:rsidP="001F6C83">
            <w:pPr>
              <w:spacing w:line="360" w:lineRule="auto"/>
              <w:rPr>
                <w:lang w:val="ro-MD"/>
              </w:rPr>
            </w:pPr>
            <w:proofErr w:type="spellStart"/>
            <w:r w:rsidRPr="00CA7FBB">
              <w:rPr>
                <w:lang w:val="ro-MD"/>
              </w:rPr>
              <w:t>curiculare</w:t>
            </w:r>
            <w:proofErr w:type="spellEnd"/>
          </w:p>
        </w:tc>
        <w:tc>
          <w:tcPr>
            <w:tcW w:w="1440" w:type="dxa"/>
            <w:vAlign w:val="center"/>
          </w:tcPr>
          <w:p w14:paraId="72D9EC02" w14:textId="77777777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proofErr w:type="spellStart"/>
            <w:r w:rsidRPr="00DA5A67">
              <w:rPr>
                <w:b/>
                <w:bCs/>
              </w:rPr>
              <w:t>Cunoaşterea</w:t>
            </w:r>
            <w:proofErr w:type="spellEnd"/>
            <w:r w:rsidRPr="00DA5A67">
              <w:rPr>
                <w:b/>
                <w:bCs/>
              </w:rPr>
              <w:t xml:space="preserve"> </w:t>
            </w:r>
            <w:proofErr w:type="spellStart"/>
            <w:r w:rsidRPr="00DA5A67">
              <w:rPr>
                <w:b/>
                <w:bCs/>
              </w:rPr>
              <w:t>şi</w:t>
            </w:r>
            <w:proofErr w:type="spellEnd"/>
            <w:r w:rsidRPr="00DA5A67">
              <w:rPr>
                <w:b/>
                <w:bCs/>
              </w:rPr>
              <w:t xml:space="preserve"> </w:t>
            </w:r>
            <w:proofErr w:type="spellStart"/>
            <w:r w:rsidRPr="00DA5A67">
              <w:rPr>
                <w:b/>
                <w:bCs/>
              </w:rPr>
              <w:t>înţelegerea</w:t>
            </w:r>
            <w:proofErr w:type="spellEnd"/>
            <w:r w:rsidRPr="00CA7FBB">
              <w:rPr>
                <w:b/>
                <w:bCs/>
              </w:rPr>
              <w:t xml:space="preserve"> (</w:t>
            </w:r>
            <w:proofErr w:type="spellStart"/>
            <w:r w:rsidRPr="00CA7FBB">
              <w:rPr>
                <w:b/>
                <w:bCs/>
              </w:rPr>
              <w:t>noţiunilor</w:t>
            </w:r>
            <w:proofErr w:type="spellEnd"/>
            <w:r w:rsidRPr="00CA7FBB">
              <w:rPr>
                <w:b/>
                <w:bCs/>
              </w:rPr>
              <w:t xml:space="preserve">, formulelor, terminologiei, </w:t>
            </w:r>
            <w:proofErr w:type="spellStart"/>
            <w:r w:rsidRPr="00CA7FBB">
              <w:rPr>
                <w:b/>
                <w:bCs/>
              </w:rPr>
              <w:t>proprietăţilor</w:t>
            </w:r>
            <w:proofErr w:type="spellEnd"/>
            <w:r w:rsidRPr="00CA7FBB">
              <w:rPr>
                <w:b/>
                <w:bCs/>
              </w:rPr>
              <w:t xml:space="preserve"> etc.)</w:t>
            </w:r>
          </w:p>
        </w:tc>
        <w:tc>
          <w:tcPr>
            <w:tcW w:w="1440" w:type="dxa"/>
            <w:vAlign w:val="center"/>
          </w:tcPr>
          <w:p w14:paraId="2D3FF586" w14:textId="77777777" w:rsidR="00B21993" w:rsidRPr="00E714CA" w:rsidRDefault="00B21993" w:rsidP="001F6C83">
            <w:pPr>
              <w:pStyle w:val="Subtitlu"/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</w:pPr>
            <w:r w:rsidRPr="00E714C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ru-RU"/>
              </w:rPr>
              <w:t>Aplicarea</w:t>
            </w:r>
          </w:p>
          <w:p w14:paraId="09BAE5A2" w14:textId="77777777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b/>
                <w:bCs/>
              </w:rPr>
              <w:t>(</w:t>
            </w:r>
            <w:proofErr w:type="spellStart"/>
            <w:r w:rsidRPr="00CA7FBB">
              <w:rPr>
                <w:b/>
                <w:bCs/>
              </w:rPr>
              <w:t>noţiunilor</w:t>
            </w:r>
            <w:proofErr w:type="spellEnd"/>
            <w:r w:rsidRPr="00CA7FBB">
              <w:rPr>
                <w:b/>
                <w:bCs/>
              </w:rPr>
              <w:t xml:space="preserve">, formulelor, terminologiei, </w:t>
            </w:r>
            <w:proofErr w:type="spellStart"/>
            <w:r w:rsidRPr="00CA7FBB">
              <w:rPr>
                <w:b/>
                <w:bCs/>
              </w:rPr>
              <w:t>proprietăţilor</w:t>
            </w:r>
            <w:proofErr w:type="spellEnd"/>
            <w:r w:rsidRPr="00CA7FBB">
              <w:rPr>
                <w:b/>
                <w:bCs/>
              </w:rPr>
              <w:t xml:space="preserve"> etc.)</w:t>
            </w:r>
          </w:p>
        </w:tc>
        <w:tc>
          <w:tcPr>
            <w:tcW w:w="1440" w:type="dxa"/>
            <w:vAlign w:val="center"/>
          </w:tcPr>
          <w:p w14:paraId="6208240F" w14:textId="77777777" w:rsidR="00B21993" w:rsidRPr="00E714CA" w:rsidRDefault="00B21993" w:rsidP="001F6C83">
            <w:pPr>
              <w:pStyle w:val="Subtitlu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E714CA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Integrarea</w:t>
            </w:r>
          </w:p>
          <w:p w14:paraId="6D5C33BB" w14:textId="77777777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b/>
                <w:bCs/>
              </w:rPr>
              <w:t xml:space="preserve">(rezolvarea </w:t>
            </w:r>
            <w:proofErr w:type="spellStart"/>
            <w:r w:rsidRPr="00CA7FBB">
              <w:rPr>
                <w:b/>
                <w:bCs/>
              </w:rPr>
              <w:t>situaţiilor</w:t>
            </w:r>
            <w:proofErr w:type="spellEnd"/>
            <w:r w:rsidRPr="00CA7FBB">
              <w:rPr>
                <w:b/>
                <w:bCs/>
              </w:rPr>
              <w:t>-probleme, problemelor nestructurate etc.)</w:t>
            </w:r>
          </w:p>
        </w:tc>
        <w:tc>
          <w:tcPr>
            <w:tcW w:w="1405" w:type="dxa"/>
            <w:vAlign w:val="center"/>
          </w:tcPr>
          <w:p w14:paraId="05397670" w14:textId="77777777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Total</w:t>
            </w:r>
          </w:p>
        </w:tc>
      </w:tr>
      <w:tr w:rsidR="00B21993" w:rsidRPr="00CA7FBB" w14:paraId="43478854" w14:textId="77777777" w:rsidTr="001F6C83">
        <w:tc>
          <w:tcPr>
            <w:tcW w:w="4608" w:type="dxa"/>
            <w:vAlign w:val="center"/>
          </w:tcPr>
          <w:p w14:paraId="63FCDF7B" w14:textId="4A4828C2" w:rsidR="00B21993" w:rsidRPr="00CA7FBB" w:rsidRDefault="00C6318B" w:rsidP="001F6C83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>Șiruri de n</w:t>
            </w:r>
            <w:r w:rsidR="00B21993">
              <w:rPr>
                <w:lang w:val="ro-MD"/>
              </w:rPr>
              <w:t>umere reale</w:t>
            </w:r>
          </w:p>
        </w:tc>
        <w:tc>
          <w:tcPr>
            <w:tcW w:w="1440" w:type="dxa"/>
            <w:vAlign w:val="center"/>
          </w:tcPr>
          <w:p w14:paraId="771667D8" w14:textId="77777777" w:rsidR="00B21993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 %</w:t>
            </w:r>
          </w:p>
          <w:p w14:paraId="319AB478" w14:textId="77777777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 Item 1</w:t>
            </w:r>
            <w:r w:rsidRPr="00CA7FBB">
              <w:rPr>
                <w:lang w:val="ro-MD"/>
              </w:rPr>
              <w:t xml:space="preserve">  </w:t>
            </w:r>
            <w:r>
              <w:rPr>
                <w:lang w:val="ro-MD"/>
              </w:rPr>
              <w:t>(3p)</w:t>
            </w:r>
          </w:p>
        </w:tc>
        <w:tc>
          <w:tcPr>
            <w:tcW w:w="1440" w:type="dxa"/>
            <w:vAlign w:val="center"/>
          </w:tcPr>
          <w:p w14:paraId="170A21C2" w14:textId="4F4A5330" w:rsidR="00B21993" w:rsidRDefault="00EA320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0</w:t>
            </w:r>
            <w:r w:rsidR="00B21993" w:rsidRPr="00CA7FBB">
              <w:rPr>
                <w:lang w:val="ro-MD"/>
              </w:rPr>
              <w:t xml:space="preserve"> %</w:t>
            </w:r>
          </w:p>
          <w:p w14:paraId="2CDD4F5A" w14:textId="5A9D5E43" w:rsidR="00821B19" w:rsidRDefault="00821B19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Item </w:t>
            </w:r>
            <w:r w:rsidR="00B46E35">
              <w:rPr>
                <w:lang w:val="ro-MD"/>
              </w:rPr>
              <w:t>4</w:t>
            </w:r>
            <w:r>
              <w:rPr>
                <w:lang w:val="ro-MD"/>
              </w:rPr>
              <w:t>(6p</w:t>
            </w:r>
            <w:r w:rsidR="00B46E35">
              <w:rPr>
                <w:lang w:val="ro-MD"/>
              </w:rPr>
              <w:t>)</w:t>
            </w:r>
          </w:p>
          <w:p w14:paraId="7ABDD1DC" w14:textId="53890B26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 Item </w:t>
            </w:r>
            <w:r w:rsidR="00821B19">
              <w:rPr>
                <w:lang w:val="ro-MD"/>
              </w:rPr>
              <w:t>8</w:t>
            </w:r>
            <w:r>
              <w:rPr>
                <w:lang w:val="ro-MD"/>
              </w:rPr>
              <w:t>(6p)</w:t>
            </w:r>
          </w:p>
        </w:tc>
        <w:tc>
          <w:tcPr>
            <w:tcW w:w="1440" w:type="dxa"/>
            <w:vAlign w:val="center"/>
          </w:tcPr>
          <w:p w14:paraId="5F28E293" w14:textId="77777777" w:rsidR="00B21993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 %</w:t>
            </w:r>
          </w:p>
          <w:p w14:paraId="3E8912C5" w14:textId="4E035A74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Item9(</w:t>
            </w:r>
            <w:r w:rsidR="00B46E35">
              <w:rPr>
                <w:lang w:val="ro-MD"/>
              </w:rPr>
              <w:t>7</w:t>
            </w:r>
            <w:r>
              <w:rPr>
                <w:lang w:val="ro-MD"/>
              </w:rPr>
              <w:t>p)</w:t>
            </w:r>
          </w:p>
        </w:tc>
        <w:tc>
          <w:tcPr>
            <w:tcW w:w="1405" w:type="dxa"/>
            <w:vAlign w:val="center"/>
          </w:tcPr>
          <w:p w14:paraId="2BA1E297" w14:textId="6BE52363" w:rsidR="00B21993" w:rsidRDefault="00BB2445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 w:rsidRPr="00CA7FBB">
              <w:rPr>
                <w:lang w:val="ro-MD"/>
              </w:rPr>
              <w:t>0 %</w:t>
            </w:r>
          </w:p>
          <w:p w14:paraId="7C7E7838" w14:textId="545631F4" w:rsidR="00B21993" w:rsidRDefault="00FA68F8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>
              <w:rPr>
                <w:lang w:val="ro-MD"/>
              </w:rPr>
              <w:t>itemi</w:t>
            </w:r>
          </w:p>
          <w:p w14:paraId="1AD6F37B" w14:textId="0D9C5D4C" w:rsidR="00B21993" w:rsidRPr="00CA7FBB" w:rsidRDefault="00B21993" w:rsidP="001F6C83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 xml:space="preserve">     (</w:t>
            </w:r>
            <w:r w:rsidR="00A3677D">
              <w:rPr>
                <w:lang w:val="ro-MD"/>
              </w:rPr>
              <w:t>22</w:t>
            </w:r>
            <w:r>
              <w:rPr>
                <w:lang w:val="ro-MD"/>
              </w:rPr>
              <w:t>p)</w:t>
            </w:r>
          </w:p>
        </w:tc>
      </w:tr>
      <w:tr w:rsidR="00B21993" w:rsidRPr="00CA7FBB" w14:paraId="0D4EC54C" w14:textId="77777777" w:rsidTr="00DA5A67">
        <w:trPr>
          <w:trHeight w:val="1233"/>
        </w:trPr>
        <w:tc>
          <w:tcPr>
            <w:tcW w:w="4608" w:type="dxa"/>
            <w:vAlign w:val="center"/>
          </w:tcPr>
          <w:p w14:paraId="2A45E5C5" w14:textId="0AB79B2D" w:rsidR="00B21993" w:rsidRDefault="00C6318B" w:rsidP="001F6C83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>Numere complexe. Forma algebrică</w:t>
            </w:r>
          </w:p>
        </w:tc>
        <w:tc>
          <w:tcPr>
            <w:tcW w:w="1440" w:type="dxa"/>
            <w:vAlign w:val="center"/>
          </w:tcPr>
          <w:p w14:paraId="1B8AD75A" w14:textId="77777777" w:rsidR="003763BD" w:rsidRDefault="003763BD" w:rsidP="003763BD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0</w:t>
            </w:r>
            <w:r w:rsidRPr="00CA7FBB">
              <w:rPr>
                <w:lang w:val="ro-MD"/>
              </w:rPr>
              <w:t xml:space="preserve"> %</w:t>
            </w:r>
          </w:p>
          <w:p w14:paraId="3B3F005B" w14:textId="50545B41" w:rsidR="00B21993" w:rsidRDefault="00B21993" w:rsidP="00B46E35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Item</w:t>
            </w:r>
            <w:r w:rsidR="001417F9">
              <w:rPr>
                <w:lang w:val="ro-MD"/>
              </w:rPr>
              <w:t>2</w:t>
            </w:r>
            <w:r w:rsidR="00B46E35">
              <w:rPr>
                <w:lang w:val="ro-MD"/>
              </w:rPr>
              <w:t xml:space="preserve"> </w:t>
            </w:r>
            <w:r>
              <w:rPr>
                <w:lang w:val="ro-MD"/>
              </w:rPr>
              <w:t>(</w:t>
            </w:r>
            <w:r w:rsidR="001417F9">
              <w:rPr>
                <w:lang w:val="ro-MD"/>
              </w:rPr>
              <w:t>3</w:t>
            </w:r>
            <w:r>
              <w:rPr>
                <w:lang w:val="ro-MD"/>
              </w:rPr>
              <w:t>p)</w:t>
            </w:r>
          </w:p>
          <w:p w14:paraId="6CE78F7D" w14:textId="6D9C82F1" w:rsidR="00591200" w:rsidRDefault="00591200" w:rsidP="00B46E35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Item6</w:t>
            </w:r>
            <w:r w:rsidR="00B46E35">
              <w:rPr>
                <w:lang w:val="ro-MD"/>
              </w:rPr>
              <w:t xml:space="preserve"> </w:t>
            </w:r>
            <w:r>
              <w:rPr>
                <w:lang w:val="ro-MD"/>
              </w:rPr>
              <w:t>(</w:t>
            </w:r>
            <w:r w:rsidR="00151C42">
              <w:rPr>
                <w:lang w:val="ro-MD"/>
              </w:rPr>
              <w:t>6</w:t>
            </w:r>
            <w:r>
              <w:rPr>
                <w:lang w:val="ro-MD"/>
              </w:rPr>
              <w:t>p)</w:t>
            </w:r>
          </w:p>
          <w:p w14:paraId="1FEEA1AD" w14:textId="3EA0D2A1" w:rsidR="00591200" w:rsidRPr="00CA7FBB" w:rsidRDefault="00591200" w:rsidP="001F6C83">
            <w:pPr>
              <w:spacing w:line="360" w:lineRule="auto"/>
              <w:jc w:val="center"/>
              <w:rPr>
                <w:lang w:val="ro-MD"/>
              </w:rPr>
            </w:pPr>
          </w:p>
        </w:tc>
        <w:tc>
          <w:tcPr>
            <w:tcW w:w="1440" w:type="dxa"/>
            <w:vAlign w:val="center"/>
          </w:tcPr>
          <w:p w14:paraId="20BD250B" w14:textId="77777777" w:rsidR="00B21993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 %</w:t>
            </w:r>
          </w:p>
          <w:p w14:paraId="073874C9" w14:textId="5E81EC00" w:rsidR="00B21993" w:rsidRPr="00CA7FBB" w:rsidRDefault="00B21993" w:rsidP="008A2574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 Item</w:t>
            </w:r>
            <w:r w:rsidR="007F2997">
              <w:rPr>
                <w:lang w:val="ro-MD"/>
              </w:rPr>
              <w:t>7</w:t>
            </w:r>
            <w:r w:rsidR="008A2574">
              <w:rPr>
                <w:lang w:val="ro-MD"/>
              </w:rPr>
              <w:t xml:space="preserve"> </w:t>
            </w:r>
            <w:r>
              <w:rPr>
                <w:lang w:val="ro-MD"/>
              </w:rPr>
              <w:t>(</w:t>
            </w:r>
            <w:r w:rsidR="00151C42">
              <w:rPr>
                <w:lang w:val="ro-MD"/>
              </w:rPr>
              <w:t>5</w:t>
            </w:r>
            <w:r>
              <w:rPr>
                <w:lang w:val="ro-MD"/>
              </w:rPr>
              <w:t>p)</w:t>
            </w:r>
          </w:p>
        </w:tc>
        <w:tc>
          <w:tcPr>
            <w:tcW w:w="1440" w:type="dxa"/>
            <w:vAlign w:val="center"/>
          </w:tcPr>
          <w:p w14:paraId="44F463AB" w14:textId="49B5104F" w:rsidR="00B47B72" w:rsidRDefault="00B47B72" w:rsidP="00B47B72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 xml:space="preserve">      </w:t>
            </w:r>
            <w:r w:rsidRPr="00CA7FBB">
              <w:rPr>
                <w:lang w:val="ro-MD"/>
              </w:rPr>
              <w:t>10 %</w:t>
            </w:r>
          </w:p>
          <w:p w14:paraId="1BE4EB1C" w14:textId="2C9267FB" w:rsidR="00B21993" w:rsidRPr="00CA7FBB" w:rsidRDefault="00B47B72" w:rsidP="006B04E9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Item10</w:t>
            </w:r>
            <w:r w:rsidR="006B04E9">
              <w:rPr>
                <w:lang w:val="ro-MD"/>
              </w:rPr>
              <w:t xml:space="preserve"> </w:t>
            </w:r>
            <w:r>
              <w:rPr>
                <w:lang w:val="ro-MD"/>
              </w:rPr>
              <w:t>(</w:t>
            </w:r>
            <w:r w:rsidR="008A2574">
              <w:rPr>
                <w:lang w:val="ro-MD"/>
              </w:rPr>
              <w:t>5</w:t>
            </w:r>
            <w:r>
              <w:rPr>
                <w:lang w:val="ro-MD"/>
              </w:rPr>
              <w:t>p)</w:t>
            </w:r>
          </w:p>
        </w:tc>
        <w:tc>
          <w:tcPr>
            <w:tcW w:w="1405" w:type="dxa"/>
            <w:vAlign w:val="center"/>
          </w:tcPr>
          <w:p w14:paraId="381C4B78" w14:textId="13A6B86D" w:rsidR="00B21993" w:rsidRDefault="00BB2445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 w:rsidRPr="00CA7FBB">
              <w:rPr>
                <w:lang w:val="ro-MD"/>
              </w:rPr>
              <w:t>0 %</w:t>
            </w:r>
          </w:p>
          <w:p w14:paraId="3087FA36" w14:textId="3EA02A9B" w:rsidR="00B21993" w:rsidRDefault="00FA68F8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4 </w:t>
            </w:r>
            <w:r w:rsidR="00B21993">
              <w:rPr>
                <w:lang w:val="ro-MD"/>
              </w:rPr>
              <w:t>item</w:t>
            </w:r>
            <w:r>
              <w:rPr>
                <w:lang w:val="ro-MD"/>
              </w:rPr>
              <w:t>i</w:t>
            </w:r>
          </w:p>
          <w:p w14:paraId="6B96A542" w14:textId="1C628460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(</w:t>
            </w:r>
            <w:r w:rsidR="006B04E9">
              <w:rPr>
                <w:lang w:val="ro-MD"/>
              </w:rPr>
              <w:t>1</w:t>
            </w:r>
            <w:r>
              <w:rPr>
                <w:lang w:val="ro-MD"/>
              </w:rPr>
              <w:t>9p)</w:t>
            </w:r>
          </w:p>
        </w:tc>
      </w:tr>
      <w:tr w:rsidR="00D768F3" w:rsidRPr="00CA7FBB" w14:paraId="0264EDD3" w14:textId="77777777" w:rsidTr="00DA5A67">
        <w:trPr>
          <w:trHeight w:val="1385"/>
        </w:trPr>
        <w:tc>
          <w:tcPr>
            <w:tcW w:w="4608" w:type="dxa"/>
            <w:vAlign w:val="center"/>
          </w:tcPr>
          <w:p w14:paraId="391A87CB" w14:textId="7FD011F8" w:rsidR="00D768F3" w:rsidRPr="00D768F3" w:rsidRDefault="00D768F3" w:rsidP="00D768F3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>Paralelismul în spațiu</w:t>
            </w:r>
          </w:p>
        </w:tc>
        <w:tc>
          <w:tcPr>
            <w:tcW w:w="1440" w:type="dxa"/>
            <w:vAlign w:val="center"/>
          </w:tcPr>
          <w:p w14:paraId="49D85BE6" w14:textId="77777777" w:rsidR="00D768F3" w:rsidRDefault="00D768F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 %</w:t>
            </w:r>
          </w:p>
          <w:p w14:paraId="1D9D0624" w14:textId="2661B7E1" w:rsidR="00D768F3" w:rsidRPr="00CA7FBB" w:rsidRDefault="00D768F3" w:rsidP="008A2574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 item 3 (3p)</w:t>
            </w:r>
          </w:p>
        </w:tc>
        <w:tc>
          <w:tcPr>
            <w:tcW w:w="1440" w:type="dxa"/>
            <w:vAlign w:val="center"/>
          </w:tcPr>
          <w:p w14:paraId="6C0A24A8" w14:textId="77777777" w:rsidR="00D768F3" w:rsidRDefault="00D768F3" w:rsidP="00156FBC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 %</w:t>
            </w:r>
          </w:p>
          <w:p w14:paraId="22981E38" w14:textId="3EA37D55" w:rsidR="00D768F3" w:rsidRPr="00CA7FBB" w:rsidRDefault="00D768F3" w:rsidP="006B04E9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 Item5 (8p)</w:t>
            </w:r>
          </w:p>
        </w:tc>
        <w:tc>
          <w:tcPr>
            <w:tcW w:w="1440" w:type="dxa"/>
            <w:vAlign w:val="center"/>
          </w:tcPr>
          <w:p w14:paraId="202E59B5" w14:textId="725D2BBF" w:rsidR="00D768F3" w:rsidRPr="00CA7FBB" w:rsidRDefault="00D768F3" w:rsidP="001F6C83">
            <w:pPr>
              <w:spacing w:line="360" w:lineRule="auto"/>
              <w:jc w:val="center"/>
              <w:rPr>
                <w:lang w:val="ro-MD"/>
              </w:rPr>
            </w:pPr>
          </w:p>
        </w:tc>
        <w:tc>
          <w:tcPr>
            <w:tcW w:w="1405" w:type="dxa"/>
            <w:vAlign w:val="center"/>
          </w:tcPr>
          <w:p w14:paraId="2D343A5D" w14:textId="10657F6E" w:rsidR="00D768F3" w:rsidRDefault="00D768F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</w:t>
            </w:r>
            <w:r w:rsidRPr="00CA7FBB">
              <w:rPr>
                <w:lang w:val="ro-MD"/>
              </w:rPr>
              <w:t>0 %</w:t>
            </w:r>
          </w:p>
          <w:p w14:paraId="47AFD1CF" w14:textId="60F14EF5" w:rsidR="00D768F3" w:rsidRDefault="00D768F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 itemi</w:t>
            </w:r>
          </w:p>
          <w:p w14:paraId="3F10CBBD" w14:textId="0949A1EF" w:rsidR="00D768F3" w:rsidRPr="00CA7FBB" w:rsidRDefault="00D768F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(11p)</w:t>
            </w:r>
          </w:p>
        </w:tc>
      </w:tr>
      <w:tr w:rsidR="00B21993" w:rsidRPr="00CA7FBB" w14:paraId="00DB37F2" w14:textId="77777777" w:rsidTr="001F6C83">
        <w:tc>
          <w:tcPr>
            <w:tcW w:w="4608" w:type="dxa"/>
            <w:vAlign w:val="center"/>
          </w:tcPr>
          <w:p w14:paraId="77502BFF" w14:textId="77777777" w:rsidR="00B21993" w:rsidRPr="00CA7FBB" w:rsidRDefault="00B21993" w:rsidP="001F6C83">
            <w:pPr>
              <w:spacing w:line="360" w:lineRule="auto"/>
              <w:rPr>
                <w:lang w:val="ro-MD"/>
              </w:rPr>
            </w:pPr>
            <w:r w:rsidRPr="00CA7FBB">
              <w:rPr>
                <w:lang w:val="ro-MD"/>
              </w:rPr>
              <w:t xml:space="preserve">Total </w:t>
            </w:r>
          </w:p>
        </w:tc>
        <w:tc>
          <w:tcPr>
            <w:tcW w:w="1440" w:type="dxa"/>
            <w:vAlign w:val="center"/>
          </w:tcPr>
          <w:p w14:paraId="59B4D889" w14:textId="3C290D7A" w:rsidR="00B21993" w:rsidRDefault="00B21993" w:rsidP="001F6C83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 xml:space="preserve">       </w:t>
            </w:r>
            <w:r w:rsidR="00F96728">
              <w:rPr>
                <w:lang w:val="ro-MD"/>
              </w:rPr>
              <w:t>4</w:t>
            </w:r>
            <w:r w:rsidRPr="00CA7FBB">
              <w:rPr>
                <w:lang w:val="ro-MD"/>
              </w:rPr>
              <w:t>0 %</w:t>
            </w:r>
          </w:p>
          <w:p w14:paraId="09E3E633" w14:textId="01E06CF4" w:rsidR="00B21993" w:rsidRDefault="00B3647E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>
              <w:rPr>
                <w:lang w:val="ro-MD"/>
              </w:rPr>
              <w:t xml:space="preserve"> itemi</w:t>
            </w:r>
          </w:p>
          <w:p w14:paraId="0702F19F" w14:textId="0AB0C641" w:rsidR="00B21993" w:rsidRPr="00CA7FBB" w:rsidRDefault="00B21993" w:rsidP="001F6C83">
            <w:pPr>
              <w:spacing w:line="360" w:lineRule="auto"/>
              <w:jc w:val="center"/>
              <w:rPr>
                <w:u w:val="single"/>
                <w:lang w:val="ro-MD"/>
              </w:rPr>
            </w:pPr>
            <w:r>
              <w:rPr>
                <w:lang w:val="ro-MD"/>
              </w:rPr>
              <w:t>(1</w:t>
            </w:r>
            <w:r w:rsidR="00151C42">
              <w:rPr>
                <w:lang w:val="ro-MD"/>
              </w:rPr>
              <w:t>5</w:t>
            </w:r>
            <w:r>
              <w:rPr>
                <w:lang w:val="ro-MD"/>
              </w:rPr>
              <w:t>p)</w:t>
            </w:r>
          </w:p>
        </w:tc>
        <w:tc>
          <w:tcPr>
            <w:tcW w:w="1440" w:type="dxa"/>
            <w:vAlign w:val="center"/>
          </w:tcPr>
          <w:p w14:paraId="16FC11FE" w14:textId="4D9FD12C" w:rsidR="00B21993" w:rsidRDefault="00156FBC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 w:rsidRPr="00CA7FBB">
              <w:rPr>
                <w:lang w:val="ro-MD"/>
              </w:rPr>
              <w:t>0 %</w:t>
            </w:r>
          </w:p>
          <w:p w14:paraId="5F4AFDB6" w14:textId="36232FC9" w:rsidR="00B21993" w:rsidRDefault="00156FBC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4</w:t>
            </w:r>
            <w:r w:rsidR="00B21993">
              <w:rPr>
                <w:lang w:val="ro-MD"/>
              </w:rPr>
              <w:t xml:space="preserve"> itemi</w:t>
            </w:r>
          </w:p>
          <w:p w14:paraId="5AF4110C" w14:textId="694717E5" w:rsidR="00B21993" w:rsidRPr="00CA7FBB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(2</w:t>
            </w:r>
            <w:r w:rsidR="00151C42">
              <w:rPr>
                <w:lang w:val="ro-MD"/>
              </w:rPr>
              <w:t>5</w:t>
            </w:r>
            <w:r>
              <w:rPr>
                <w:lang w:val="ro-MD"/>
              </w:rPr>
              <w:t>p)</w:t>
            </w:r>
          </w:p>
        </w:tc>
        <w:tc>
          <w:tcPr>
            <w:tcW w:w="1440" w:type="dxa"/>
            <w:vAlign w:val="center"/>
          </w:tcPr>
          <w:p w14:paraId="603EE2B5" w14:textId="4EBECE0B" w:rsidR="00B21993" w:rsidRDefault="00F96728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</w:t>
            </w:r>
            <w:r w:rsidR="00B21993" w:rsidRPr="00CA7FBB">
              <w:rPr>
                <w:lang w:val="ro-MD"/>
              </w:rPr>
              <w:t>0 %</w:t>
            </w:r>
          </w:p>
          <w:p w14:paraId="678C226D" w14:textId="66CA4A25" w:rsidR="00B21993" w:rsidRDefault="00156FBC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2</w:t>
            </w:r>
            <w:r w:rsidR="00B21993">
              <w:rPr>
                <w:lang w:val="ro-MD"/>
              </w:rPr>
              <w:t xml:space="preserve"> itemi</w:t>
            </w:r>
          </w:p>
          <w:p w14:paraId="0611A64A" w14:textId="3AE00650" w:rsidR="00B21993" w:rsidRPr="00CA7FBB" w:rsidRDefault="00B21993" w:rsidP="001F6C83">
            <w:pPr>
              <w:spacing w:line="360" w:lineRule="auto"/>
              <w:jc w:val="center"/>
              <w:rPr>
                <w:u w:val="single"/>
                <w:lang w:val="ro-MD"/>
              </w:rPr>
            </w:pPr>
            <w:r>
              <w:rPr>
                <w:lang w:val="ro-MD"/>
              </w:rPr>
              <w:t>(1</w:t>
            </w:r>
            <w:r w:rsidR="005F1A82">
              <w:rPr>
                <w:lang w:val="ro-MD"/>
              </w:rPr>
              <w:t>2</w:t>
            </w:r>
            <w:r>
              <w:rPr>
                <w:lang w:val="ro-MD"/>
              </w:rPr>
              <w:t>p)</w:t>
            </w:r>
          </w:p>
        </w:tc>
        <w:tc>
          <w:tcPr>
            <w:tcW w:w="1405" w:type="dxa"/>
            <w:vAlign w:val="center"/>
          </w:tcPr>
          <w:p w14:paraId="6E250D91" w14:textId="77777777" w:rsidR="00B21993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00 %</w:t>
            </w:r>
          </w:p>
          <w:p w14:paraId="1E8665B8" w14:textId="77777777" w:rsidR="00B21993" w:rsidRDefault="00B21993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10 itemi</w:t>
            </w:r>
          </w:p>
          <w:p w14:paraId="24F90901" w14:textId="77777777" w:rsidR="00B21993" w:rsidRPr="00CA7FBB" w:rsidRDefault="00B21993" w:rsidP="001F6C83">
            <w:pPr>
              <w:spacing w:line="360" w:lineRule="auto"/>
              <w:jc w:val="center"/>
              <w:rPr>
                <w:u w:val="single"/>
                <w:lang w:val="ro-MD"/>
              </w:rPr>
            </w:pPr>
            <w:r>
              <w:rPr>
                <w:lang w:val="ro-MD"/>
              </w:rPr>
              <w:t>(52p)</w:t>
            </w:r>
          </w:p>
        </w:tc>
      </w:tr>
    </w:tbl>
    <w:p w14:paraId="66E239D8" w14:textId="77777777" w:rsidR="00542E0A" w:rsidRDefault="00542E0A">
      <w:pPr>
        <w:rPr>
          <w:u w:val="single"/>
          <w:lang w:val="ro-MD"/>
        </w:rPr>
      </w:pPr>
    </w:p>
    <w:p w14:paraId="2951177F" w14:textId="77777777" w:rsidR="006E79DC" w:rsidRDefault="006E79DC">
      <w:pPr>
        <w:rPr>
          <w:sz w:val="28"/>
          <w:szCs w:val="28"/>
        </w:rPr>
      </w:pPr>
    </w:p>
    <w:p w14:paraId="1D8BD240" w14:textId="77777777" w:rsidR="00BE4489" w:rsidRDefault="00BE4489">
      <w:pPr>
        <w:rPr>
          <w:sz w:val="28"/>
          <w:szCs w:val="28"/>
        </w:rPr>
      </w:pPr>
    </w:p>
    <w:p w14:paraId="5F1856DC" w14:textId="77777777" w:rsidR="004C3BE4" w:rsidRDefault="004C3BE4">
      <w:pPr>
        <w:rPr>
          <w:sz w:val="28"/>
          <w:szCs w:val="28"/>
        </w:rPr>
      </w:pPr>
    </w:p>
    <w:p w14:paraId="65BC82D0" w14:textId="77777777" w:rsidR="004C3BE4" w:rsidRDefault="004C3BE4">
      <w:pPr>
        <w:rPr>
          <w:sz w:val="28"/>
          <w:szCs w:val="28"/>
        </w:rPr>
      </w:pPr>
    </w:p>
    <w:p w14:paraId="17B56AAD" w14:textId="7D9D38AE" w:rsidR="00D938D5" w:rsidRPr="00CA7FBB" w:rsidRDefault="00D938D5" w:rsidP="00D938D5">
      <w:pPr>
        <w:spacing w:line="360" w:lineRule="auto"/>
        <w:jc w:val="center"/>
        <w:rPr>
          <w:b/>
          <w:bCs/>
          <w:lang w:val="ro-MD"/>
        </w:rPr>
      </w:pPr>
      <w:r w:rsidRPr="00CA7FBB">
        <w:rPr>
          <w:b/>
          <w:bCs/>
          <w:lang w:val="ro-MD"/>
        </w:rPr>
        <w:lastRenderedPageBreak/>
        <w:t xml:space="preserve">Barem de </w:t>
      </w:r>
      <w:r w:rsidR="00BE4489">
        <w:rPr>
          <w:b/>
          <w:bCs/>
          <w:lang w:val="ro-MD"/>
        </w:rPr>
        <w:t>evaluare</w:t>
      </w:r>
      <w:r>
        <w:rPr>
          <w:b/>
          <w:bCs/>
          <w:lang w:val="ro-MD"/>
        </w:rPr>
        <w:t xml:space="preserve">  V-1</w:t>
      </w:r>
      <w:r w:rsidR="006E7BF3">
        <w:rPr>
          <w:b/>
          <w:bCs/>
          <w:lang w:val="ro-MD"/>
        </w:rPr>
        <w:t>-2</w:t>
      </w:r>
    </w:p>
    <w:tbl>
      <w:tblPr>
        <w:tblW w:w="11010" w:type="dxa"/>
        <w:tblInd w:w="-25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590"/>
        <w:gridCol w:w="883"/>
        <w:gridCol w:w="2308"/>
        <w:gridCol w:w="2231"/>
        <w:gridCol w:w="4009"/>
        <w:gridCol w:w="989"/>
      </w:tblGrid>
      <w:tr w:rsidR="00C24540" w:rsidRPr="00CA7FBB" w14:paraId="7E3EF2AD" w14:textId="77777777" w:rsidTr="00F9655E">
        <w:trPr>
          <w:trHeight w:val="1148"/>
        </w:trPr>
        <w:tc>
          <w:tcPr>
            <w:tcW w:w="590" w:type="dxa"/>
            <w:vAlign w:val="center"/>
          </w:tcPr>
          <w:p w14:paraId="25CA3090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proofErr w:type="spellStart"/>
            <w:r w:rsidRPr="00CA7FBB">
              <w:rPr>
                <w:lang w:val="ro-MD"/>
              </w:rPr>
              <w:t>Ite</w:t>
            </w:r>
            <w:proofErr w:type="spellEnd"/>
          </w:p>
          <w:p w14:paraId="58B5C340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m</w:t>
            </w:r>
            <w:r w:rsidRPr="00CA7FBB">
              <w:rPr>
                <w:lang w:val="ro-MD"/>
              </w:rPr>
              <w:t>ul</w:t>
            </w:r>
          </w:p>
        </w:tc>
        <w:tc>
          <w:tcPr>
            <w:tcW w:w="883" w:type="dxa"/>
            <w:vAlign w:val="center"/>
          </w:tcPr>
          <w:p w14:paraId="50105E44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Scor</w:t>
            </w:r>
          </w:p>
          <w:p w14:paraId="1EFD45C0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maxim</w:t>
            </w:r>
          </w:p>
        </w:tc>
        <w:tc>
          <w:tcPr>
            <w:tcW w:w="2308" w:type="dxa"/>
            <w:tcBorders>
              <w:right w:val="single" w:sz="4" w:space="0" w:color="auto"/>
            </w:tcBorders>
            <w:vAlign w:val="center"/>
          </w:tcPr>
          <w:p w14:paraId="75699191" w14:textId="54417CFF" w:rsidR="00C24540" w:rsidRPr="00CA7FBB" w:rsidRDefault="00FF3149" w:rsidP="00C24540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V-1</w:t>
            </w:r>
          </w:p>
        </w:tc>
        <w:tc>
          <w:tcPr>
            <w:tcW w:w="223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2111A6" w14:textId="20751A15" w:rsidR="00C24540" w:rsidRPr="00CA7FBB" w:rsidRDefault="00FF3149" w:rsidP="00C24540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V-2</w:t>
            </w:r>
          </w:p>
        </w:tc>
        <w:tc>
          <w:tcPr>
            <w:tcW w:w="4009" w:type="dxa"/>
            <w:tcBorders>
              <w:left w:val="single" w:sz="4" w:space="0" w:color="auto"/>
            </w:tcBorders>
            <w:vAlign w:val="center"/>
          </w:tcPr>
          <w:p w14:paraId="5237C2FA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Etapele       rezolvării</w:t>
            </w:r>
          </w:p>
        </w:tc>
        <w:tc>
          <w:tcPr>
            <w:tcW w:w="989" w:type="dxa"/>
            <w:vAlign w:val="center"/>
          </w:tcPr>
          <w:p w14:paraId="6E025811" w14:textId="058ECC14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Punctaj</w:t>
            </w:r>
          </w:p>
          <w:p w14:paraId="6AF96FB2" w14:textId="77777777" w:rsidR="00C24540" w:rsidRPr="00CA7FBB" w:rsidRDefault="00C24540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Acordat</w:t>
            </w:r>
          </w:p>
        </w:tc>
      </w:tr>
      <w:tr w:rsidR="00115901" w:rsidRPr="00CA7FBB" w14:paraId="36FA43E3" w14:textId="77777777" w:rsidTr="00F9655E">
        <w:tc>
          <w:tcPr>
            <w:tcW w:w="590" w:type="dxa"/>
          </w:tcPr>
          <w:p w14:paraId="4FF0D028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1</w:t>
            </w:r>
          </w:p>
        </w:tc>
        <w:tc>
          <w:tcPr>
            <w:tcW w:w="883" w:type="dxa"/>
          </w:tcPr>
          <w:p w14:paraId="646E6B5E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3</w:t>
            </w:r>
            <w:r w:rsidRPr="00CA7FBB">
              <w:rPr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7B19D102" w14:textId="4D993F61" w:rsidR="00115901" w:rsidRPr="00CA7FBB" w:rsidRDefault="00932650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 xml:space="preserve">Geometrică, </w:t>
            </w:r>
            <w:r w:rsidRPr="00932650">
              <w:rPr>
                <w:position w:val="-24"/>
                <w:sz w:val="20"/>
                <w:szCs w:val="20"/>
                <w:lang w:val="ro-MD"/>
              </w:rPr>
              <w:object w:dxaOrig="220" w:dyaOrig="620" w14:anchorId="676C6C3C">
                <v:shape id="_x0000_i1046" type="#_x0000_t75" style="width:11.25pt;height:31.5pt" o:ole="">
                  <v:imagedata r:id="rId49" o:title=""/>
                </v:shape>
                <o:OLEObject Type="Embed" ProgID="Equation.DSMT4" ShapeID="_x0000_i1046" DrawAspect="Content" ObjectID="_1774105516" r:id="rId50"/>
              </w:objec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002BA26C" w14:textId="5E2E62F2" w:rsidR="00115901" w:rsidRPr="00CA7FBB" w:rsidRDefault="005C552F" w:rsidP="003B4AFB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 xml:space="preserve">            2</w:t>
            </w:r>
          </w:p>
        </w:tc>
        <w:tc>
          <w:tcPr>
            <w:tcW w:w="4009" w:type="dxa"/>
          </w:tcPr>
          <w:p w14:paraId="28742E18" w14:textId="4778D6B2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 xml:space="preserve">Punctele se acordă numai pentru </w:t>
            </w:r>
            <w:r w:rsidR="00932650">
              <w:rPr>
                <w:lang w:val="ro-MD"/>
              </w:rPr>
              <w:t>completarea</w:t>
            </w:r>
            <w:r w:rsidRPr="00CA7FBB">
              <w:rPr>
                <w:lang w:val="ro-MD"/>
              </w:rPr>
              <w:t xml:space="preserve"> răspunsului corect.</w:t>
            </w:r>
          </w:p>
        </w:tc>
        <w:tc>
          <w:tcPr>
            <w:tcW w:w="989" w:type="dxa"/>
          </w:tcPr>
          <w:p w14:paraId="0C1905A5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3</w:t>
            </w:r>
            <w:r w:rsidRPr="00CA7FBB">
              <w:rPr>
                <w:lang w:val="ro-MD"/>
              </w:rPr>
              <w:t xml:space="preserve"> p</w:t>
            </w:r>
          </w:p>
        </w:tc>
      </w:tr>
      <w:tr w:rsidR="00115901" w:rsidRPr="00CA7FBB" w14:paraId="277BDBF9" w14:textId="77777777" w:rsidTr="00F9655E">
        <w:tc>
          <w:tcPr>
            <w:tcW w:w="590" w:type="dxa"/>
          </w:tcPr>
          <w:p w14:paraId="3A0B371A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2</w:t>
            </w:r>
          </w:p>
        </w:tc>
        <w:tc>
          <w:tcPr>
            <w:tcW w:w="883" w:type="dxa"/>
          </w:tcPr>
          <w:p w14:paraId="5B4DBFE7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3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50C7EA7E" w14:textId="4AA96A7F" w:rsidR="00115901" w:rsidRPr="00CA7FBB" w:rsidRDefault="00C9109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F</w: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5D9BE8DD" w14:textId="3496B3DC" w:rsidR="00115901" w:rsidRPr="00CA7FBB" w:rsidRDefault="005C552F" w:rsidP="00115901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F</w:t>
            </w:r>
          </w:p>
        </w:tc>
        <w:tc>
          <w:tcPr>
            <w:tcW w:w="4009" w:type="dxa"/>
          </w:tcPr>
          <w:p w14:paraId="207BBAFE" w14:textId="03187DBA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 xml:space="preserve">Punctele se acordă numai pentru </w:t>
            </w:r>
            <w:r w:rsidRPr="00CA7FBB">
              <w:t>încercui</w:t>
            </w:r>
            <w:r w:rsidRPr="00CA7FBB">
              <w:rPr>
                <w:lang w:val="ro-MD"/>
              </w:rPr>
              <w:t>rea răspunsului corect.</w:t>
            </w:r>
          </w:p>
        </w:tc>
        <w:tc>
          <w:tcPr>
            <w:tcW w:w="989" w:type="dxa"/>
          </w:tcPr>
          <w:p w14:paraId="45C1663C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3 p</w:t>
            </w:r>
          </w:p>
        </w:tc>
      </w:tr>
      <w:tr w:rsidR="00115901" w:rsidRPr="00CA7FBB" w14:paraId="5DBB113D" w14:textId="77777777" w:rsidTr="00F9655E">
        <w:tc>
          <w:tcPr>
            <w:tcW w:w="590" w:type="dxa"/>
          </w:tcPr>
          <w:p w14:paraId="55B2A092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>3</w:t>
            </w:r>
          </w:p>
        </w:tc>
        <w:tc>
          <w:tcPr>
            <w:tcW w:w="883" w:type="dxa"/>
          </w:tcPr>
          <w:p w14:paraId="40C6D4F6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3</w:t>
            </w:r>
            <w:r w:rsidRPr="00CA7FBB">
              <w:rPr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26E4A5A1" w14:textId="03283915" w:rsidR="00115901" w:rsidRPr="00CA7FBB" w:rsidRDefault="00C9109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concurente</w: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6EEFC04E" w14:textId="32F46F83" w:rsidR="00115901" w:rsidRPr="00CA7FBB" w:rsidRDefault="005C552F" w:rsidP="003B4AFB">
            <w:pPr>
              <w:spacing w:line="360" w:lineRule="auto"/>
              <w:rPr>
                <w:lang w:val="ro-MD"/>
              </w:rPr>
            </w:pPr>
            <w:r>
              <w:rPr>
                <w:lang w:val="ro-MD"/>
              </w:rPr>
              <w:t>necoplanare</w:t>
            </w:r>
          </w:p>
        </w:tc>
        <w:tc>
          <w:tcPr>
            <w:tcW w:w="4009" w:type="dxa"/>
          </w:tcPr>
          <w:p w14:paraId="2CB2D72C" w14:textId="7E466DD0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 w:rsidRPr="00CA7FBB">
              <w:rPr>
                <w:lang w:val="ro-MD"/>
              </w:rPr>
              <w:t xml:space="preserve">Punctele se acordă numai pentru </w:t>
            </w:r>
            <w:r w:rsidRPr="00CA7FBB">
              <w:t>completarea</w:t>
            </w:r>
            <w:r w:rsidRPr="00CA7FBB">
              <w:rPr>
                <w:lang w:val="ro-MD"/>
              </w:rPr>
              <w:t xml:space="preserve"> </w:t>
            </w:r>
            <w:proofErr w:type="spellStart"/>
            <w:r w:rsidRPr="00CA7FBB">
              <w:rPr>
                <w:lang w:val="ro-MD"/>
              </w:rPr>
              <w:t>spaţiului</w:t>
            </w:r>
            <w:proofErr w:type="spellEnd"/>
            <w:r w:rsidRPr="00CA7FBB">
              <w:rPr>
                <w:lang w:val="ro-MD"/>
              </w:rPr>
              <w:t xml:space="preserve"> liber</w:t>
            </w:r>
          </w:p>
        </w:tc>
        <w:tc>
          <w:tcPr>
            <w:tcW w:w="989" w:type="dxa"/>
          </w:tcPr>
          <w:p w14:paraId="63F589F9" w14:textId="77777777" w:rsidR="00115901" w:rsidRPr="00CA7FBB" w:rsidRDefault="00115901" w:rsidP="001F6C83">
            <w:pPr>
              <w:spacing w:line="360" w:lineRule="auto"/>
              <w:jc w:val="center"/>
              <w:rPr>
                <w:lang w:val="ro-MD"/>
              </w:rPr>
            </w:pPr>
            <w:r>
              <w:rPr>
                <w:lang w:val="ro-MD"/>
              </w:rPr>
              <w:t>3</w:t>
            </w:r>
            <w:r w:rsidRPr="00CA7FBB">
              <w:rPr>
                <w:lang w:val="ro-MD"/>
              </w:rPr>
              <w:t>p</w:t>
            </w:r>
          </w:p>
        </w:tc>
      </w:tr>
      <w:tr w:rsidR="00115901" w:rsidRPr="0096081D" w14:paraId="0F4F6450" w14:textId="77777777" w:rsidTr="00F9655E">
        <w:tc>
          <w:tcPr>
            <w:tcW w:w="590" w:type="dxa"/>
          </w:tcPr>
          <w:p w14:paraId="6C912DB2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4</w:t>
            </w:r>
          </w:p>
        </w:tc>
        <w:tc>
          <w:tcPr>
            <w:tcW w:w="883" w:type="dxa"/>
          </w:tcPr>
          <w:p w14:paraId="1892EC05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6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57753416" w14:textId="4A8F3513" w:rsidR="00115901" w:rsidRPr="0096081D" w:rsidRDefault="00115901" w:rsidP="001F6C83">
            <w:pPr>
              <w:spacing w:line="360" w:lineRule="auto"/>
              <w:rPr>
                <w:sz w:val="20"/>
                <w:szCs w:val="20"/>
              </w:rPr>
            </w:pPr>
            <w:r w:rsidRPr="0096081D">
              <w:rPr>
                <w:sz w:val="20"/>
                <w:szCs w:val="20"/>
                <w:lang w:val="ro-MD"/>
              </w:rPr>
              <w:t xml:space="preserve">           </w:t>
            </w:r>
            <w:r w:rsidR="00241E91" w:rsidRPr="00C91091">
              <w:rPr>
                <w:position w:val="-12"/>
                <w:sz w:val="20"/>
                <w:szCs w:val="20"/>
                <w:lang w:val="ro-MD"/>
              </w:rPr>
              <w:object w:dxaOrig="760" w:dyaOrig="360" w14:anchorId="539D3222">
                <v:shape id="_x0000_i1047" type="#_x0000_t75" style="width:37.5pt;height:18.75pt" o:ole="">
                  <v:imagedata r:id="rId51" o:title=""/>
                </v:shape>
                <o:OLEObject Type="Embed" ProgID="Equation.DSMT4" ShapeID="_x0000_i1047" DrawAspect="Content" ObjectID="_1774105517" r:id="rId52"/>
              </w:objec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3C04891D" w14:textId="7245E9A0" w:rsidR="00115901" w:rsidRPr="0096081D" w:rsidRDefault="00977C77" w:rsidP="001F6C83">
            <w:pPr>
              <w:spacing w:line="360" w:lineRule="auto"/>
              <w:rPr>
                <w:sz w:val="20"/>
                <w:szCs w:val="20"/>
              </w:rPr>
            </w:pPr>
            <w:r w:rsidRPr="00C91091">
              <w:rPr>
                <w:position w:val="-12"/>
                <w:sz w:val="20"/>
                <w:szCs w:val="20"/>
                <w:lang w:val="ro-MD"/>
              </w:rPr>
              <w:object w:dxaOrig="760" w:dyaOrig="360" w14:anchorId="2BE283B9">
                <v:shape id="_x0000_i1048" type="#_x0000_t75" style="width:37.5pt;height:18.75pt" o:ole="">
                  <v:imagedata r:id="rId53" o:title=""/>
                </v:shape>
                <o:OLEObject Type="Embed" ProgID="Equation.DSMT4" ShapeID="_x0000_i1048" DrawAspect="Content" ObjectID="_1774105518" r:id="rId54"/>
              </w:object>
            </w:r>
          </w:p>
        </w:tc>
        <w:tc>
          <w:tcPr>
            <w:tcW w:w="4009" w:type="dxa"/>
          </w:tcPr>
          <w:p w14:paraId="465C19A4" w14:textId="3A608A52" w:rsidR="00115901" w:rsidRPr="0096081D" w:rsidRDefault="00241E9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Obținerea ecua</w:t>
            </w:r>
            <w:r w:rsidR="00FE4145">
              <w:rPr>
                <w:sz w:val="20"/>
                <w:szCs w:val="20"/>
                <w:lang w:val="ro-MD"/>
              </w:rPr>
              <w:t xml:space="preserve">ției </w:t>
            </w:r>
            <w:r w:rsidR="00115901" w:rsidRPr="0096081D">
              <w:rPr>
                <w:sz w:val="20"/>
                <w:szCs w:val="20"/>
                <w:lang w:val="ro-MD"/>
              </w:rPr>
              <w:t xml:space="preserve"> </w:t>
            </w:r>
            <w:r w:rsidR="00FE4145" w:rsidRPr="00FE4145">
              <w:rPr>
                <w:position w:val="-12"/>
                <w:sz w:val="20"/>
                <w:szCs w:val="20"/>
                <w:lang w:val="ro-MD"/>
              </w:rPr>
              <w:object w:dxaOrig="760" w:dyaOrig="360" w14:anchorId="509911A0">
                <v:shape id="_x0000_i1049" type="#_x0000_t75" style="width:38.25pt;height:16.5pt" o:ole="">
                  <v:imagedata r:id="rId55" o:title=""/>
                </v:shape>
                <o:OLEObject Type="Embed" ProgID="Equation.DSMT4" ShapeID="_x0000_i1049" DrawAspect="Content" ObjectID="_1774105519" r:id="rId56"/>
              </w:object>
            </w:r>
          </w:p>
          <w:p w14:paraId="565086C3" w14:textId="35F6E996" w:rsidR="00115901" w:rsidRPr="0096081D" w:rsidRDefault="006C1F8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Rezolvarea </w:t>
            </w:r>
            <w:r w:rsidR="00FE4145">
              <w:rPr>
                <w:sz w:val="20"/>
                <w:szCs w:val="20"/>
                <w:lang w:val="ro-MD"/>
              </w:rPr>
              <w:t xml:space="preserve"> ecuație</w:t>
            </w:r>
            <w:r>
              <w:rPr>
                <w:sz w:val="20"/>
                <w:szCs w:val="20"/>
                <w:lang w:val="ro-MD"/>
              </w:rPr>
              <w:t xml:space="preserve"> obținute</w:t>
            </w:r>
            <w:r w:rsidR="00852FBA">
              <w:rPr>
                <w:sz w:val="20"/>
                <w:szCs w:val="20"/>
                <w:lang w:val="ro-MD"/>
              </w:rPr>
              <w:t xml:space="preserve"> (1 p pentru </w:t>
            </w:r>
            <w:r w:rsidR="00852FBA" w:rsidRPr="00852FBA">
              <w:rPr>
                <w:position w:val="-4"/>
                <w:sz w:val="20"/>
                <w:szCs w:val="20"/>
                <w:lang w:val="ro-MD"/>
              </w:rPr>
              <w:object w:dxaOrig="220" w:dyaOrig="260" w14:anchorId="2CF1CF50">
                <v:shape id="_x0000_i1050" type="#_x0000_t75" style="width:11.25pt;height:12pt" o:ole="">
                  <v:imagedata r:id="rId57" o:title=""/>
                </v:shape>
                <o:OLEObject Type="Embed" ProgID="Equation.DSMT4" ShapeID="_x0000_i1050" DrawAspect="Content" ObjectID="_1774105520" r:id="rId58"/>
              </w:object>
            </w:r>
          </w:p>
          <w:p w14:paraId="6C1CEF8B" w14:textId="5FE1183B" w:rsidR="00115901" w:rsidRDefault="00852FBA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Și </w:t>
            </w:r>
            <w:r w:rsidR="006C5508">
              <w:rPr>
                <w:sz w:val="20"/>
                <w:szCs w:val="20"/>
                <w:lang w:val="ro-MD"/>
              </w:rPr>
              <w:t>câte 1p pentru fiecare</w:t>
            </w:r>
            <w:r w:rsidR="00FC7BAC">
              <w:rPr>
                <w:sz w:val="20"/>
                <w:szCs w:val="20"/>
                <w:lang w:val="ro-MD"/>
              </w:rPr>
              <w:t xml:space="preserve"> soluție corectă)</w:t>
            </w:r>
          </w:p>
          <w:p w14:paraId="18C802E0" w14:textId="62DE550F" w:rsidR="00FC7BAC" w:rsidRPr="0096081D" w:rsidRDefault="00FC7BAC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Selectarea soluției care respectă DVA</w:t>
            </w:r>
          </w:p>
          <w:p w14:paraId="2D1E8B74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Răspuns corect.</w:t>
            </w:r>
          </w:p>
        </w:tc>
        <w:tc>
          <w:tcPr>
            <w:tcW w:w="989" w:type="dxa"/>
          </w:tcPr>
          <w:p w14:paraId="07D8A09C" w14:textId="3BFFA5E1" w:rsidR="00115901" w:rsidRDefault="002263FD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 xml:space="preserve"> p</w:t>
            </w:r>
          </w:p>
          <w:p w14:paraId="084DD8A2" w14:textId="77777777" w:rsidR="00FC7BAC" w:rsidRDefault="00FC7BAC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1C962E61" w14:textId="2720224B" w:rsidR="00115901" w:rsidRDefault="006662A3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</w:t>
            </w:r>
            <w:r w:rsidR="00852FBA">
              <w:rPr>
                <w:sz w:val="20"/>
                <w:szCs w:val="20"/>
                <w:lang w:val="ro-MD"/>
              </w:rPr>
              <w:t>3</w:t>
            </w:r>
            <w:r w:rsidR="00115901" w:rsidRPr="0096081D">
              <w:rPr>
                <w:sz w:val="20"/>
                <w:szCs w:val="20"/>
                <w:lang w:val="ro-MD"/>
              </w:rPr>
              <w:t xml:space="preserve"> p</w:t>
            </w:r>
          </w:p>
          <w:p w14:paraId="6FC044F6" w14:textId="77777777" w:rsidR="00456974" w:rsidRDefault="002263FD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</w:t>
            </w:r>
          </w:p>
          <w:p w14:paraId="276FB321" w14:textId="4E21F533" w:rsidR="00115901" w:rsidRDefault="00456974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</w:t>
            </w:r>
            <w:r w:rsidR="00115901" w:rsidRPr="0096081D">
              <w:rPr>
                <w:sz w:val="20"/>
                <w:szCs w:val="20"/>
                <w:lang w:val="ro-MD"/>
              </w:rPr>
              <w:t>1 p</w:t>
            </w:r>
          </w:p>
          <w:p w14:paraId="0337D0BC" w14:textId="25B4287B" w:rsidR="00115901" w:rsidRPr="0096081D" w:rsidRDefault="00484308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</w:t>
            </w:r>
            <w:r w:rsidR="00115901" w:rsidRPr="0096081D">
              <w:rPr>
                <w:sz w:val="20"/>
                <w:szCs w:val="20"/>
                <w:lang w:val="ro-MD"/>
              </w:rPr>
              <w:t>1 p</w:t>
            </w:r>
          </w:p>
        </w:tc>
      </w:tr>
      <w:tr w:rsidR="00115901" w:rsidRPr="0096081D" w14:paraId="5BC4DF60" w14:textId="77777777" w:rsidTr="00F9655E">
        <w:tc>
          <w:tcPr>
            <w:tcW w:w="590" w:type="dxa"/>
          </w:tcPr>
          <w:p w14:paraId="73C80463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5</w:t>
            </w:r>
          </w:p>
        </w:tc>
        <w:tc>
          <w:tcPr>
            <w:tcW w:w="883" w:type="dxa"/>
          </w:tcPr>
          <w:p w14:paraId="5B5D4B11" w14:textId="01DD1BB3" w:rsidR="00115901" w:rsidRPr="0096081D" w:rsidRDefault="00456974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8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598F90D5" w14:textId="0B177153" w:rsidR="00907AAE" w:rsidRDefault="00907AAE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  <w:p w14:paraId="2515A3D1" w14:textId="12FFBA74" w:rsidR="00C3111D" w:rsidRPr="0096081D" w:rsidRDefault="003B4AFB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     </w:t>
            </w:r>
            <w:r w:rsidR="00E34C09">
              <w:rPr>
                <w:sz w:val="20"/>
                <w:szCs w:val="20"/>
                <w:lang w:val="ro-MD"/>
              </w:rPr>
              <w:t>36</w:t>
            </w:r>
            <w:r>
              <w:rPr>
                <w:sz w:val="20"/>
                <w:szCs w:val="20"/>
                <w:lang w:val="ro-MD"/>
              </w:rPr>
              <w:t>cm</w: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33671324" w14:textId="77777777" w:rsidR="00977C77" w:rsidRDefault="00977C77" w:rsidP="00CB5B34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   </w:t>
            </w:r>
          </w:p>
          <w:p w14:paraId="0498C256" w14:textId="384B0BE7" w:rsidR="00115901" w:rsidRPr="0096081D" w:rsidRDefault="00977C77" w:rsidP="00CB5B34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      18 cm</w:t>
            </w:r>
          </w:p>
        </w:tc>
        <w:tc>
          <w:tcPr>
            <w:tcW w:w="4009" w:type="dxa"/>
          </w:tcPr>
          <w:p w14:paraId="4A3A5E32" w14:textId="5E3D0C06" w:rsidR="00115901" w:rsidRPr="0096081D" w:rsidRDefault="00456974" w:rsidP="00D938D5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Completarea desenului cu secțiunea</w:t>
            </w:r>
            <w:r w:rsidR="00C435FA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 cerută</w:t>
            </w:r>
          </w:p>
          <w:p w14:paraId="3C3C72C4" w14:textId="7334265A" w:rsidR="00115901" w:rsidRPr="0096081D" w:rsidRDefault="003B66D5" w:rsidP="00D938D5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Aplicarea Teoremei lui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Thale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 în spa</w:t>
            </w:r>
            <w:r w:rsidR="00933BBC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țiu</w:t>
            </w:r>
          </w:p>
          <w:p w14:paraId="760B916E" w14:textId="79A0F73F" w:rsidR="00115901" w:rsidRPr="0096081D" w:rsidRDefault="00933BBC" w:rsidP="00D938D5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Aplicarea TFA în unul din planele tet</w:t>
            </w:r>
            <w:r w:rsidR="00474E7A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raedrului</w:t>
            </w:r>
          </w:p>
          <w:p w14:paraId="576D8F1A" w14:textId="531FF53F" w:rsidR="00115901" w:rsidRDefault="00FD5308" w:rsidP="00474E7A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Rezolvarea ecuației obținute și aflarea laturii tr</w:t>
            </w:r>
            <w:r w:rsidR="00084F63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i</w:t>
            </w: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unghiului din sec</w:t>
            </w:r>
            <w:r w:rsidR="00FF0F17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ț</w:t>
            </w: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iune</w:t>
            </w:r>
          </w:p>
          <w:p w14:paraId="7C6A8E6C" w14:textId="77777777" w:rsidR="00FF0F17" w:rsidRDefault="00FF0F17" w:rsidP="00474E7A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Obținerea perimetrului triunghiului </w:t>
            </w:r>
          </w:p>
          <w:p w14:paraId="34D72D0F" w14:textId="6E949BFD" w:rsidR="000F126D" w:rsidRPr="0096081D" w:rsidRDefault="000F126D" w:rsidP="00474E7A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Completarea răspunsului corect</w:t>
            </w:r>
          </w:p>
        </w:tc>
        <w:tc>
          <w:tcPr>
            <w:tcW w:w="989" w:type="dxa"/>
          </w:tcPr>
          <w:p w14:paraId="3DE87B48" w14:textId="15EABE90" w:rsidR="00115901" w:rsidRDefault="000F126D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64B1CC00" w14:textId="77777777" w:rsidR="00474E7A" w:rsidRDefault="00484308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</w:t>
            </w:r>
          </w:p>
          <w:p w14:paraId="1ACE430A" w14:textId="532E2B03" w:rsidR="00115901" w:rsidRDefault="00474E7A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</w:t>
            </w:r>
            <w:r w:rsidR="00484308">
              <w:rPr>
                <w:sz w:val="20"/>
                <w:szCs w:val="20"/>
                <w:lang w:val="ro-MD"/>
              </w:rPr>
              <w:t xml:space="preserve"> </w:t>
            </w:r>
            <w:r w:rsidR="000F126D"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45DEA0E4" w14:textId="48ED5857" w:rsidR="00B83D5A" w:rsidRDefault="00474E7A" w:rsidP="00474E7A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2p</w:t>
            </w:r>
          </w:p>
          <w:p w14:paraId="104548B3" w14:textId="77777777" w:rsidR="00B83D5A" w:rsidRPr="0096081D" w:rsidRDefault="00B83D5A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17F75E36" w14:textId="77777777" w:rsidR="00115901" w:rsidRDefault="00FD5308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1AF49C2E" w14:textId="77777777" w:rsidR="00FF0F17" w:rsidRDefault="00FF0F17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373578A1" w14:textId="77777777" w:rsidR="00FF0F17" w:rsidRDefault="000F126D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</w:t>
            </w:r>
            <w:r w:rsidR="00FF0F17">
              <w:rPr>
                <w:sz w:val="20"/>
                <w:szCs w:val="20"/>
                <w:lang w:val="ro-MD"/>
              </w:rPr>
              <w:t>p</w:t>
            </w:r>
          </w:p>
          <w:p w14:paraId="75EE8DDA" w14:textId="50820350" w:rsidR="000F126D" w:rsidRPr="0096081D" w:rsidRDefault="000F126D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p</w:t>
            </w:r>
          </w:p>
        </w:tc>
      </w:tr>
      <w:tr w:rsidR="00115901" w:rsidRPr="0096081D" w14:paraId="33E28E0F" w14:textId="77777777" w:rsidTr="00F9655E">
        <w:trPr>
          <w:trHeight w:val="679"/>
        </w:trPr>
        <w:tc>
          <w:tcPr>
            <w:tcW w:w="590" w:type="dxa"/>
          </w:tcPr>
          <w:p w14:paraId="2ABA5765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6</w:t>
            </w:r>
          </w:p>
        </w:tc>
        <w:tc>
          <w:tcPr>
            <w:tcW w:w="883" w:type="dxa"/>
          </w:tcPr>
          <w:p w14:paraId="49B77849" w14:textId="321DFAFB" w:rsidR="00115901" w:rsidRPr="0096081D" w:rsidRDefault="003B152C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6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1E8E6402" w14:textId="5113BFB0" w:rsidR="00115901" w:rsidRPr="0096081D" w:rsidRDefault="00977C77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      </w:t>
            </w:r>
            <w:r w:rsidR="00055958" w:rsidRPr="00055958">
              <w:rPr>
                <w:position w:val="-8"/>
                <w:sz w:val="20"/>
                <w:szCs w:val="20"/>
                <w:lang w:val="ro-MD"/>
              </w:rPr>
              <w:object w:dxaOrig="480" w:dyaOrig="360" w14:anchorId="135CAA27">
                <v:shape id="_x0000_i1051" type="#_x0000_t75" style="width:24pt;height:17.25pt" o:ole="">
                  <v:imagedata r:id="rId59" o:title=""/>
                </v:shape>
                <o:OLEObject Type="Embed" ProgID="Equation.DSMT4" ShapeID="_x0000_i1051" DrawAspect="Content" ObjectID="_1774105521" r:id="rId60"/>
              </w:objec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33A656E4" w14:textId="7CB6DF20" w:rsidR="00115901" w:rsidRPr="0096081D" w:rsidRDefault="00977C77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   </w:t>
            </w:r>
            <w:r w:rsidR="000F476B" w:rsidRPr="000F476B">
              <w:rPr>
                <w:position w:val="-6"/>
                <w:sz w:val="20"/>
                <w:szCs w:val="20"/>
                <w:lang w:val="ro-MD"/>
              </w:rPr>
              <w:object w:dxaOrig="499" w:dyaOrig="340" w14:anchorId="70D8914E">
                <v:shape id="_x0000_i1052" type="#_x0000_t75" style="width:24.75pt;height:16.5pt" o:ole="">
                  <v:imagedata r:id="rId61" o:title=""/>
                </v:shape>
                <o:OLEObject Type="Embed" ProgID="Equation.DSMT4" ShapeID="_x0000_i1052" DrawAspect="Content" ObjectID="_1774105522" r:id="rId62"/>
              </w:object>
            </w:r>
          </w:p>
        </w:tc>
        <w:tc>
          <w:tcPr>
            <w:tcW w:w="4009" w:type="dxa"/>
          </w:tcPr>
          <w:p w14:paraId="579F723F" w14:textId="3C04B83F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</w:t>
            </w:r>
            <w:r w:rsidR="009A18CF">
              <w:rPr>
                <w:sz w:val="20"/>
                <w:szCs w:val="20"/>
                <w:lang w:val="ro-MD"/>
              </w:rPr>
              <w:t>Obținerea formei algebrice a numărului z ( câte 2 p pentru partea reală și partea imaginară)</w:t>
            </w:r>
          </w:p>
          <w:p w14:paraId="1AEECCB5" w14:textId="6C4E1115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 xml:space="preserve">-Aflarea </w:t>
            </w:r>
            <w:r w:rsidR="00591DBC">
              <w:rPr>
                <w:sz w:val="20"/>
                <w:szCs w:val="20"/>
                <w:lang w:val="ro-MD"/>
              </w:rPr>
              <w:t>modulului numărului z</w:t>
            </w:r>
            <w:r w:rsidR="00930EC9">
              <w:rPr>
                <w:sz w:val="20"/>
                <w:szCs w:val="20"/>
                <w:lang w:val="ro-MD"/>
              </w:rPr>
              <w:t xml:space="preserve"> și </w:t>
            </w:r>
          </w:p>
          <w:p w14:paraId="077821EE" w14:textId="57747AAE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</w:t>
            </w:r>
            <w:r w:rsidR="00930EC9">
              <w:rPr>
                <w:sz w:val="20"/>
                <w:szCs w:val="20"/>
                <w:lang w:val="ro-MD"/>
              </w:rPr>
              <w:t>Scrierea răspunsului corect</w:t>
            </w:r>
          </w:p>
        </w:tc>
        <w:tc>
          <w:tcPr>
            <w:tcW w:w="989" w:type="dxa"/>
          </w:tcPr>
          <w:p w14:paraId="26BA541F" w14:textId="1CA3F1C6" w:rsidR="00115901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1C70EC58" w14:textId="325B4565" w:rsidR="00082346" w:rsidRDefault="00082346" w:rsidP="00082346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591DBC">
              <w:rPr>
                <w:sz w:val="20"/>
                <w:szCs w:val="20"/>
                <w:lang w:val="ro-MD"/>
              </w:rPr>
              <w:t>4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29517F43" w14:textId="5B1B59F5" w:rsidR="00115901" w:rsidRDefault="00082346" w:rsidP="00082346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</w:p>
          <w:p w14:paraId="368BFFD6" w14:textId="48E1D55E" w:rsidR="00115901" w:rsidRPr="0096081D" w:rsidRDefault="00235A7D" w:rsidP="00235A7D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8D25E7"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</w:tc>
      </w:tr>
      <w:tr w:rsidR="00115901" w:rsidRPr="0096081D" w14:paraId="0E2B5DB5" w14:textId="77777777" w:rsidTr="00F9655E">
        <w:tc>
          <w:tcPr>
            <w:tcW w:w="590" w:type="dxa"/>
          </w:tcPr>
          <w:p w14:paraId="15709CB5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7</w:t>
            </w:r>
          </w:p>
        </w:tc>
        <w:tc>
          <w:tcPr>
            <w:tcW w:w="883" w:type="dxa"/>
          </w:tcPr>
          <w:p w14:paraId="1C389BA1" w14:textId="7A9B632F" w:rsidR="00115901" w:rsidRPr="0096081D" w:rsidRDefault="003B152C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5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42B73B17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  <w:p w14:paraId="0A62C5C3" w14:textId="1DC61339" w:rsidR="00115901" w:rsidRPr="0096081D" w:rsidRDefault="00055958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055958">
              <w:rPr>
                <w:position w:val="-28"/>
                <w:sz w:val="20"/>
                <w:szCs w:val="20"/>
                <w:lang w:val="ro-MD"/>
              </w:rPr>
              <w:object w:dxaOrig="2020" w:dyaOrig="680" w14:anchorId="6365BDBA">
                <v:shape id="_x0000_i1053" type="#_x0000_t75" style="width:100.5pt;height:36pt" o:ole="">
                  <v:imagedata r:id="rId63" o:title=""/>
                </v:shape>
                <o:OLEObject Type="Embed" ProgID="Equation.DSMT4" ShapeID="_x0000_i1053" DrawAspect="Content" ObjectID="_1774105523" r:id="rId64"/>
              </w:object>
            </w:r>
          </w:p>
          <w:p w14:paraId="0A498C9B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  <w:p w14:paraId="42A3C3B7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113400B3" w14:textId="77777777" w:rsidR="00115901" w:rsidRDefault="00115901">
            <w:pPr>
              <w:rPr>
                <w:sz w:val="20"/>
                <w:szCs w:val="20"/>
                <w:lang w:val="ro-MD"/>
              </w:rPr>
            </w:pPr>
          </w:p>
          <w:p w14:paraId="49926B87" w14:textId="4324D637" w:rsidR="00115901" w:rsidRPr="0096081D" w:rsidRDefault="00055958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E25B33">
              <w:rPr>
                <w:position w:val="-14"/>
                <w:sz w:val="20"/>
                <w:szCs w:val="20"/>
                <w:lang w:val="ro-MD"/>
              </w:rPr>
              <w:object w:dxaOrig="1780" w:dyaOrig="400" w14:anchorId="084466B5">
                <v:shape id="_x0000_i1054" type="#_x0000_t75" style="width:88.5pt;height:21pt" o:ole="">
                  <v:imagedata r:id="rId65" o:title=""/>
                </v:shape>
                <o:OLEObject Type="Embed" ProgID="Equation.DSMT4" ShapeID="_x0000_i1054" DrawAspect="Content" ObjectID="_1774105524" r:id="rId66"/>
              </w:object>
            </w:r>
          </w:p>
        </w:tc>
        <w:tc>
          <w:tcPr>
            <w:tcW w:w="4009" w:type="dxa"/>
          </w:tcPr>
          <w:p w14:paraId="1F98202B" w14:textId="0DE5E626" w:rsidR="00115901" w:rsidRPr="0096081D" w:rsidRDefault="00E25B33" w:rsidP="00D938D5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Obținerea valorii lui </w:t>
            </w:r>
            <w:r w:rsidR="00956AEC" w:rsidRPr="00852FBA">
              <w:rPr>
                <w:position w:val="-4"/>
                <w:sz w:val="20"/>
                <w:szCs w:val="20"/>
                <w:lang w:val="ro-MD"/>
              </w:rPr>
              <w:object w:dxaOrig="220" w:dyaOrig="260" w14:anchorId="10BBC0F3">
                <v:shape id="_x0000_i1055" type="#_x0000_t75" style="width:11.25pt;height:12pt" o:ole="">
                  <v:imagedata r:id="rId57" o:title=""/>
                </v:shape>
                <o:OLEObject Type="Embed" ProgID="Equation.DSMT4" ShapeID="_x0000_i1055" DrawAspect="Content" ObjectID="_1774105525" r:id="rId67"/>
              </w:object>
            </w:r>
          </w:p>
          <w:p w14:paraId="6F5C9D84" w14:textId="60A88D1F" w:rsidR="00956AEC" w:rsidRPr="0096081D" w:rsidRDefault="00956AEC" w:rsidP="00956AEC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 xml:space="preserve">Obținerea valorii lui </w:t>
            </w:r>
            <w:r w:rsidR="00BF0131" w:rsidRPr="00956AEC">
              <w:rPr>
                <w:position w:val="-6"/>
                <w:sz w:val="20"/>
                <w:szCs w:val="20"/>
                <w:lang w:val="ro-MD"/>
              </w:rPr>
              <w:object w:dxaOrig="400" w:dyaOrig="340" w14:anchorId="3B98C8D0">
                <v:shape id="_x0000_i1056" type="#_x0000_t75" style="width:20.25pt;height:16.5pt" o:ole="">
                  <v:imagedata r:id="rId68" o:title=""/>
                </v:shape>
                <o:OLEObject Type="Embed" ProgID="Equation.DSMT4" ShapeID="_x0000_i1056" DrawAspect="Content" ObjectID="_1774105526" r:id="rId69"/>
              </w:object>
            </w:r>
          </w:p>
          <w:p w14:paraId="4AF7C5E8" w14:textId="2CD930D8" w:rsidR="00115901" w:rsidRPr="0002455B" w:rsidRDefault="00BF0131" w:rsidP="0002455B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Rezolvarea  ecuație</w:t>
            </w:r>
            <w:r w:rsidR="00B426D7">
              <w:rPr>
                <w:sz w:val="20"/>
                <w:szCs w:val="20"/>
                <w:lang w:val="ro-MD"/>
              </w:rPr>
              <w:t>i</w:t>
            </w:r>
            <w:r>
              <w:rPr>
                <w:sz w:val="20"/>
                <w:szCs w:val="20"/>
                <w:lang w:val="ro-MD"/>
              </w:rPr>
              <w:t xml:space="preserve"> obținute ( câte 1p pentru fiecare soluție corectă)</w:t>
            </w:r>
          </w:p>
          <w:p w14:paraId="1E7034AB" w14:textId="77777777" w:rsidR="00115901" w:rsidRPr="0096081D" w:rsidRDefault="00115901" w:rsidP="00D938D5">
            <w:pPr>
              <w:pStyle w:val="Listparagraf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0"/>
                <w:szCs w:val="20"/>
                <w:lang w:val="ro-MD"/>
              </w:rPr>
            </w:pPr>
            <w:r w:rsidRPr="0096081D">
              <w:rPr>
                <w:rFonts w:ascii="Times New Roman" w:hAnsi="Times New Roman" w:cs="Times New Roman"/>
                <w:sz w:val="20"/>
                <w:szCs w:val="20"/>
                <w:lang w:val="ro-MD"/>
              </w:rPr>
              <w:t>–răspuns corect.</w:t>
            </w:r>
          </w:p>
        </w:tc>
        <w:tc>
          <w:tcPr>
            <w:tcW w:w="989" w:type="dxa"/>
          </w:tcPr>
          <w:p w14:paraId="0A7300CB" w14:textId="77777777" w:rsidR="00235A7D" w:rsidRDefault="00115901" w:rsidP="00235A7D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1p</w:t>
            </w:r>
          </w:p>
          <w:p w14:paraId="17410812" w14:textId="6AD47A29" w:rsidR="00235A7D" w:rsidRDefault="00235A7D" w:rsidP="00235A7D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</w:t>
            </w:r>
            <w:r w:rsidR="00956AEC"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3F4B4168" w14:textId="77777777" w:rsidR="0002455B" w:rsidRDefault="0002455B" w:rsidP="00235A7D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51CA8E36" w14:textId="6F35183D" w:rsidR="00115901" w:rsidRDefault="0002455B" w:rsidP="00235A7D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26EF3359" w14:textId="77777777" w:rsidR="00235A7D" w:rsidRDefault="00235A7D" w:rsidP="00235A7D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4173AFC8" w14:textId="4E75BA4A" w:rsidR="00115901" w:rsidRPr="0096081D" w:rsidRDefault="00235A7D" w:rsidP="00B426D7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115901" w:rsidRPr="0096081D">
              <w:rPr>
                <w:sz w:val="20"/>
                <w:szCs w:val="20"/>
                <w:lang w:val="ro-MD"/>
              </w:rPr>
              <w:t>1p</w:t>
            </w:r>
          </w:p>
        </w:tc>
      </w:tr>
      <w:tr w:rsidR="00115901" w:rsidRPr="0096081D" w14:paraId="71B510E3" w14:textId="77777777" w:rsidTr="00F9655E">
        <w:tc>
          <w:tcPr>
            <w:tcW w:w="590" w:type="dxa"/>
          </w:tcPr>
          <w:p w14:paraId="30B69842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8</w:t>
            </w:r>
          </w:p>
        </w:tc>
        <w:tc>
          <w:tcPr>
            <w:tcW w:w="883" w:type="dxa"/>
          </w:tcPr>
          <w:p w14:paraId="67FBFBF5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6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41F452E0" w14:textId="44E3A8F0" w:rsidR="00AC2918" w:rsidRPr="0096081D" w:rsidRDefault="00F61A7B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F61A7B">
              <w:rPr>
                <w:position w:val="-12"/>
                <w:sz w:val="20"/>
                <w:szCs w:val="20"/>
                <w:lang w:val="ro-MD"/>
              </w:rPr>
              <w:object w:dxaOrig="260" w:dyaOrig="360" w14:anchorId="3D2CD7BC">
                <v:shape id="_x0000_i1057" type="#_x0000_t75" style="width:12.75pt;height:17.25pt" o:ole="">
                  <v:imagedata r:id="rId70" o:title=""/>
                </v:shape>
                <o:OLEObject Type="Embed" ProgID="Equation.DSMT4" ShapeID="_x0000_i1057" DrawAspect="Content" ObjectID="_1774105527" r:id="rId71"/>
              </w:object>
            </w:r>
            <w:r>
              <w:rPr>
                <w:sz w:val="20"/>
                <w:szCs w:val="20"/>
                <w:lang w:val="ro-MD"/>
              </w:rPr>
              <w:t>crescător</w:t>
            </w:r>
          </w:p>
          <w:p w14:paraId="4DA0C601" w14:textId="5B5D7F4A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2DB2DE49" w14:textId="62247C84" w:rsidR="008E09E6" w:rsidRDefault="008E09E6">
            <w:pPr>
              <w:rPr>
                <w:sz w:val="20"/>
                <w:szCs w:val="20"/>
                <w:lang w:val="ro-MD"/>
              </w:rPr>
            </w:pPr>
          </w:p>
          <w:p w14:paraId="36F7CE4D" w14:textId="72B67F9E" w:rsidR="000F476B" w:rsidRPr="0096081D" w:rsidRDefault="000F476B" w:rsidP="000F476B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F61A7B">
              <w:rPr>
                <w:position w:val="-12"/>
                <w:sz w:val="20"/>
                <w:szCs w:val="20"/>
                <w:lang w:val="ro-MD"/>
              </w:rPr>
              <w:object w:dxaOrig="260" w:dyaOrig="360" w14:anchorId="35FFF21B">
                <v:shape id="_x0000_i1058" type="#_x0000_t75" style="width:12.75pt;height:17.25pt" o:ole="">
                  <v:imagedata r:id="rId70" o:title=""/>
                </v:shape>
                <o:OLEObject Type="Embed" ProgID="Equation.DSMT4" ShapeID="_x0000_i1058" DrawAspect="Content" ObjectID="_1774105528" r:id="rId72"/>
              </w:object>
            </w:r>
            <w:r>
              <w:rPr>
                <w:sz w:val="20"/>
                <w:szCs w:val="20"/>
                <w:lang w:val="ro-MD"/>
              </w:rPr>
              <w:t>crescător</w:t>
            </w:r>
          </w:p>
          <w:p w14:paraId="1353D3BB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</w:tc>
        <w:tc>
          <w:tcPr>
            <w:tcW w:w="4009" w:type="dxa"/>
          </w:tcPr>
          <w:p w14:paraId="2BD90150" w14:textId="591619E1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–</w:t>
            </w:r>
            <w:r w:rsidR="00C21DC8">
              <w:rPr>
                <w:sz w:val="20"/>
                <w:szCs w:val="20"/>
                <w:lang w:val="ro-MD"/>
              </w:rPr>
              <w:t>Determinarea elementului</w:t>
            </w:r>
            <w:r w:rsidR="00C21DC8" w:rsidRPr="00F61A7B">
              <w:rPr>
                <w:position w:val="-12"/>
                <w:sz w:val="20"/>
                <w:szCs w:val="20"/>
                <w:lang w:val="ro-MD"/>
              </w:rPr>
              <w:object w:dxaOrig="400" w:dyaOrig="360" w14:anchorId="605A387E">
                <v:shape id="_x0000_i1059" type="#_x0000_t75" style="width:19.5pt;height:17.25pt" o:ole="">
                  <v:imagedata r:id="rId73" o:title=""/>
                </v:shape>
                <o:OLEObject Type="Embed" ProgID="Equation.DSMT4" ShapeID="_x0000_i1059" DrawAspect="Content" ObjectID="_1774105529" r:id="rId74"/>
              </w:object>
            </w:r>
            <w:r w:rsidR="00C21DC8">
              <w:rPr>
                <w:sz w:val="20"/>
                <w:szCs w:val="20"/>
                <w:lang w:val="ro-MD"/>
              </w:rPr>
              <w:t xml:space="preserve"> </w:t>
            </w:r>
            <w:r w:rsidRPr="0096081D">
              <w:rPr>
                <w:sz w:val="20"/>
                <w:szCs w:val="20"/>
                <w:lang w:val="ro-MD"/>
              </w:rPr>
              <w:t>.</w:t>
            </w:r>
          </w:p>
          <w:p w14:paraId="3F141196" w14:textId="0B91704C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–</w:t>
            </w:r>
            <w:r w:rsidR="00182221">
              <w:rPr>
                <w:sz w:val="20"/>
                <w:szCs w:val="20"/>
                <w:lang w:val="ro-MD"/>
              </w:rPr>
              <w:t xml:space="preserve">cercetarea valorii </w:t>
            </w:r>
            <w:r w:rsidR="00182221" w:rsidRPr="00F61A7B">
              <w:rPr>
                <w:position w:val="-12"/>
                <w:sz w:val="20"/>
                <w:szCs w:val="20"/>
                <w:lang w:val="ro-MD"/>
              </w:rPr>
              <w:object w:dxaOrig="820" w:dyaOrig="360" w14:anchorId="1A7F08A8">
                <v:shape id="_x0000_i1060" type="#_x0000_t75" style="width:40.5pt;height:17.25pt" o:ole="">
                  <v:imagedata r:id="rId75" o:title=""/>
                </v:shape>
                <o:OLEObject Type="Embed" ProgID="Equation.DSMT4" ShapeID="_x0000_i1060" DrawAspect="Content" ObjectID="_1774105530" r:id="rId76"/>
              </w:object>
            </w:r>
          </w:p>
          <w:p w14:paraId="7FF371D1" w14:textId="2C5E74FB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–</w:t>
            </w:r>
            <w:r w:rsidR="002C19B3">
              <w:rPr>
                <w:sz w:val="20"/>
                <w:szCs w:val="20"/>
                <w:lang w:val="ro-MD"/>
              </w:rPr>
              <w:t>compararea valorii obținute cu 0</w:t>
            </w:r>
            <w:r w:rsidRPr="0096081D">
              <w:rPr>
                <w:sz w:val="20"/>
                <w:szCs w:val="20"/>
                <w:lang w:val="ro-MD"/>
              </w:rPr>
              <w:t>.</w:t>
            </w:r>
          </w:p>
          <w:p w14:paraId="39626652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lastRenderedPageBreak/>
              <w:t>–răspuns corect.</w:t>
            </w:r>
          </w:p>
        </w:tc>
        <w:tc>
          <w:tcPr>
            <w:tcW w:w="989" w:type="dxa"/>
          </w:tcPr>
          <w:p w14:paraId="0EFC3A53" w14:textId="54FADC26" w:rsidR="00115901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lastRenderedPageBreak/>
              <w:t>1p</w:t>
            </w:r>
          </w:p>
          <w:p w14:paraId="5F54EB27" w14:textId="35286821" w:rsidR="006662A3" w:rsidRDefault="006662A3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</w:t>
            </w:r>
            <w:r w:rsidR="007441A8">
              <w:rPr>
                <w:sz w:val="20"/>
                <w:szCs w:val="20"/>
                <w:lang w:val="ro-MD"/>
              </w:rPr>
              <w:t>3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6E825C99" w14:textId="17390E19" w:rsidR="00115901" w:rsidRDefault="006662A3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</w:t>
            </w:r>
            <w:r w:rsidR="002C19B3"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1A275358" w14:textId="722BF5FA" w:rsidR="00115901" w:rsidRPr="0096081D" w:rsidRDefault="006662A3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lastRenderedPageBreak/>
              <w:t xml:space="preserve">      </w:t>
            </w:r>
            <w:r w:rsidR="00115901" w:rsidRPr="0096081D">
              <w:rPr>
                <w:sz w:val="20"/>
                <w:szCs w:val="20"/>
                <w:lang w:val="ro-MD"/>
              </w:rPr>
              <w:t>1p</w:t>
            </w:r>
          </w:p>
        </w:tc>
      </w:tr>
      <w:tr w:rsidR="00115901" w:rsidRPr="0096081D" w14:paraId="27516A38" w14:textId="77777777" w:rsidTr="00F9655E">
        <w:tc>
          <w:tcPr>
            <w:tcW w:w="590" w:type="dxa"/>
          </w:tcPr>
          <w:p w14:paraId="4A55BDF7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lastRenderedPageBreak/>
              <w:t>9</w:t>
            </w:r>
          </w:p>
        </w:tc>
        <w:tc>
          <w:tcPr>
            <w:tcW w:w="883" w:type="dxa"/>
          </w:tcPr>
          <w:p w14:paraId="56657CFA" w14:textId="3E5DFCA7" w:rsidR="00115901" w:rsidRPr="0096081D" w:rsidRDefault="00240428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7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0E787145" w14:textId="7943581D" w:rsidR="00115901" w:rsidRPr="0096081D" w:rsidRDefault="00240428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3 buturugi;  15 rânduri</w:t>
            </w: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6AFDDC96" w14:textId="77C9CEC3" w:rsidR="00115901" w:rsidRPr="0096081D" w:rsidRDefault="003F04EE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7</w:t>
            </w:r>
            <w:r w:rsidR="000F476B">
              <w:rPr>
                <w:sz w:val="20"/>
                <w:szCs w:val="20"/>
                <w:lang w:val="ro-MD"/>
              </w:rPr>
              <w:t xml:space="preserve"> cutii</w:t>
            </w:r>
          </w:p>
        </w:tc>
        <w:tc>
          <w:tcPr>
            <w:tcW w:w="4009" w:type="dxa"/>
          </w:tcPr>
          <w:p w14:paraId="3D9E0D81" w14:textId="546836BD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</w:t>
            </w:r>
            <w:r w:rsidR="004643B9">
              <w:rPr>
                <w:sz w:val="20"/>
                <w:szCs w:val="20"/>
                <w:lang w:val="ro-MD"/>
              </w:rPr>
              <w:t xml:space="preserve"> Obținerea </w:t>
            </w:r>
            <w:r w:rsidR="004643B9" w:rsidRPr="0096081D">
              <w:rPr>
                <w:sz w:val="20"/>
                <w:szCs w:val="20"/>
                <w:lang w:val="ro-MD"/>
              </w:rPr>
              <w:t xml:space="preserve"> </w:t>
            </w:r>
            <w:r w:rsidR="004643B9" w:rsidRPr="00FE4145">
              <w:rPr>
                <w:position w:val="-12"/>
                <w:sz w:val="20"/>
                <w:szCs w:val="20"/>
                <w:lang w:val="ro-MD"/>
              </w:rPr>
              <w:object w:dxaOrig="279" w:dyaOrig="360" w14:anchorId="7CB4E2DE">
                <v:shape id="_x0000_i1061" type="#_x0000_t75" style="width:14.25pt;height:16.5pt" o:ole="">
                  <v:imagedata r:id="rId77" o:title=""/>
                </v:shape>
                <o:OLEObject Type="Embed" ProgID="Equation.DSMT4" ShapeID="_x0000_i1061" DrawAspect="Content" ObjectID="_1774105531" r:id="rId78"/>
              </w:object>
            </w:r>
            <w:r w:rsidR="004643B9">
              <w:rPr>
                <w:sz w:val="20"/>
                <w:szCs w:val="20"/>
                <w:lang w:val="ro-MD"/>
              </w:rPr>
              <w:t>progresie aritmetică cu rația r=-6</w:t>
            </w:r>
          </w:p>
          <w:p w14:paraId="0448DAD9" w14:textId="7456C514" w:rsidR="008228E9" w:rsidRPr="0096081D" w:rsidRDefault="00115901" w:rsidP="008228E9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 xml:space="preserve">- Aflarea </w:t>
            </w:r>
            <w:r w:rsidR="008228E9">
              <w:rPr>
                <w:sz w:val="20"/>
                <w:szCs w:val="20"/>
                <w:lang w:val="ro-MD"/>
              </w:rPr>
              <w:t xml:space="preserve">elementului </w:t>
            </w:r>
            <w:r w:rsidR="008228E9" w:rsidRPr="0096081D">
              <w:rPr>
                <w:sz w:val="20"/>
                <w:szCs w:val="20"/>
                <w:lang w:val="ro-MD"/>
              </w:rPr>
              <w:t xml:space="preserve"> </w:t>
            </w:r>
            <w:r w:rsidR="008228E9" w:rsidRPr="00FE4145">
              <w:rPr>
                <w:position w:val="-12"/>
                <w:sz w:val="20"/>
                <w:szCs w:val="20"/>
                <w:lang w:val="ro-MD"/>
              </w:rPr>
              <w:object w:dxaOrig="780" w:dyaOrig="360" w14:anchorId="10D98826">
                <v:shape id="_x0000_i1062" type="#_x0000_t75" style="width:39pt;height:16.5pt" o:ole="">
                  <v:imagedata r:id="rId79" o:title=""/>
                </v:shape>
                <o:OLEObject Type="Embed" ProgID="Equation.DSMT4" ShapeID="_x0000_i1062" DrawAspect="Content" ObjectID="_1774105532" r:id="rId80"/>
              </w:object>
            </w:r>
          </w:p>
          <w:p w14:paraId="4313F97B" w14:textId="4A5CAEFB" w:rsidR="003F7367" w:rsidRPr="0096081D" w:rsidRDefault="003F7367" w:rsidP="003F7367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- Obținerea ecuației </w:t>
            </w:r>
            <w:r w:rsidRPr="0096081D">
              <w:rPr>
                <w:sz w:val="20"/>
                <w:szCs w:val="20"/>
                <w:lang w:val="ro-MD"/>
              </w:rPr>
              <w:t xml:space="preserve"> </w:t>
            </w:r>
            <w:r w:rsidRPr="00FE4145">
              <w:rPr>
                <w:position w:val="-12"/>
                <w:sz w:val="20"/>
                <w:szCs w:val="20"/>
                <w:lang w:val="ro-MD"/>
              </w:rPr>
              <w:object w:dxaOrig="600" w:dyaOrig="360" w14:anchorId="3D8F71F8">
                <v:shape id="_x0000_i1063" type="#_x0000_t75" style="width:30pt;height:16.5pt" o:ole="">
                  <v:imagedata r:id="rId81" o:title=""/>
                </v:shape>
                <o:OLEObject Type="Embed" ProgID="Equation.DSMT4" ShapeID="_x0000_i1063" DrawAspect="Content" ObjectID="_1774105533" r:id="rId82"/>
              </w:object>
            </w:r>
          </w:p>
          <w:p w14:paraId="7378D27F" w14:textId="74DCA08D" w:rsidR="00115901" w:rsidRPr="0096081D" w:rsidRDefault="003F7367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- Rezolvarea ecuației</w:t>
            </w:r>
            <w:r w:rsidR="00FC4A79">
              <w:rPr>
                <w:sz w:val="20"/>
                <w:szCs w:val="20"/>
                <w:lang w:val="ro-MD"/>
              </w:rPr>
              <w:t xml:space="preserve"> ți obținerea n=15</w:t>
            </w:r>
          </w:p>
          <w:p w14:paraId="7D303AA9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 răspuns corect.</w:t>
            </w:r>
          </w:p>
        </w:tc>
        <w:tc>
          <w:tcPr>
            <w:tcW w:w="989" w:type="dxa"/>
          </w:tcPr>
          <w:p w14:paraId="3E474E38" w14:textId="60CF7E75" w:rsidR="00115901" w:rsidRDefault="007804F4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1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07A3A84D" w14:textId="77777777" w:rsidR="00FC4A79" w:rsidRDefault="00FC4A79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  <w:p w14:paraId="509098AE" w14:textId="36B1FC40" w:rsidR="00115901" w:rsidRDefault="006662A3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FC4A79"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24B6C24C" w14:textId="77777777" w:rsidR="00115901" w:rsidRDefault="0076453E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115901" w:rsidRPr="0096081D">
              <w:rPr>
                <w:sz w:val="20"/>
                <w:szCs w:val="20"/>
                <w:lang w:val="ro-MD"/>
              </w:rPr>
              <w:t>1p</w:t>
            </w:r>
          </w:p>
          <w:p w14:paraId="7837CEAB" w14:textId="77777777" w:rsidR="00FC4A79" w:rsidRDefault="00FC4A79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2p</w:t>
            </w:r>
          </w:p>
          <w:p w14:paraId="7BFC0901" w14:textId="77777777" w:rsidR="007804F4" w:rsidRDefault="007804F4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  <w:p w14:paraId="563E18FC" w14:textId="6E0018FD" w:rsidR="007804F4" w:rsidRPr="0096081D" w:rsidRDefault="007804F4" w:rsidP="006662A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1p</w:t>
            </w:r>
          </w:p>
        </w:tc>
      </w:tr>
      <w:tr w:rsidR="00115901" w:rsidRPr="0096081D" w14:paraId="35DDCE3C" w14:textId="77777777" w:rsidTr="00F9655E">
        <w:tc>
          <w:tcPr>
            <w:tcW w:w="590" w:type="dxa"/>
          </w:tcPr>
          <w:p w14:paraId="7964A4AE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10</w:t>
            </w:r>
          </w:p>
        </w:tc>
        <w:tc>
          <w:tcPr>
            <w:tcW w:w="883" w:type="dxa"/>
          </w:tcPr>
          <w:p w14:paraId="250EAC36" w14:textId="77777777" w:rsidR="00115901" w:rsidRPr="0096081D" w:rsidRDefault="00115901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5p</w:t>
            </w:r>
          </w:p>
        </w:tc>
        <w:tc>
          <w:tcPr>
            <w:tcW w:w="2308" w:type="dxa"/>
            <w:tcBorders>
              <w:right w:val="single" w:sz="4" w:space="0" w:color="auto"/>
            </w:tcBorders>
          </w:tcPr>
          <w:p w14:paraId="3EF156FA" w14:textId="1B0922CE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  <w:p w14:paraId="4BA299F9" w14:textId="0DD4A11E" w:rsidR="00115901" w:rsidRPr="0096081D" w:rsidRDefault="00BD604E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BD604E">
              <w:rPr>
                <w:position w:val="-10"/>
                <w:sz w:val="20"/>
                <w:szCs w:val="20"/>
                <w:lang w:val="ro-MD"/>
              </w:rPr>
              <w:object w:dxaOrig="1440" w:dyaOrig="320" w14:anchorId="20CAB833">
                <v:shape id="_x0000_i1064" type="#_x0000_t75" style="width:71.25pt;height:16.5pt" o:ole="">
                  <v:imagedata r:id="rId83" o:title=""/>
                </v:shape>
                <o:OLEObject Type="Embed" ProgID="Equation.DSMT4" ShapeID="_x0000_i1064" DrawAspect="Content" ObjectID="_1774105534" r:id="rId84"/>
              </w:object>
            </w:r>
          </w:p>
          <w:p w14:paraId="37F9C78A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</w:tc>
        <w:tc>
          <w:tcPr>
            <w:tcW w:w="2231" w:type="dxa"/>
            <w:tcBorders>
              <w:left w:val="single" w:sz="4" w:space="0" w:color="auto"/>
            </w:tcBorders>
          </w:tcPr>
          <w:p w14:paraId="3F8BDD9B" w14:textId="77777777" w:rsidR="00115901" w:rsidRDefault="00115901">
            <w:pPr>
              <w:rPr>
                <w:sz w:val="20"/>
                <w:szCs w:val="20"/>
                <w:lang w:val="ro-MD"/>
              </w:rPr>
            </w:pPr>
          </w:p>
          <w:p w14:paraId="34230BE3" w14:textId="4ED42828" w:rsidR="00115901" w:rsidRPr="0096081D" w:rsidRDefault="00BE4489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BE4489">
              <w:rPr>
                <w:position w:val="-24"/>
                <w:sz w:val="20"/>
                <w:szCs w:val="20"/>
                <w:lang w:val="ro-MD"/>
              </w:rPr>
              <w:object w:dxaOrig="1040" w:dyaOrig="620" w14:anchorId="425E64E2">
                <v:shape id="_x0000_i1065" type="#_x0000_t75" style="width:51.75pt;height:32.25pt" o:ole="">
                  <v:imagedata r:id="rId85" o:title=""/>
                </v:shape>
                <o:OLEObject Type="Embed" ProgID="Equation.DSMT4" ShapeID="_x0000_i1065" DrawAspect="Content" ObjectID="_1774105535" r:id="rId86"/>
              </w:object>
            </w:r>
          </w:p>
        </w:tc>
        <w:tc>
          <w:tcPr>
            <w:tcW w:w="4009" w:type="dxa"/>
          </w:tcPr>
          <w:p w14:paraId="0468CA0F" w14:textId="0DCF91E8" w:rsidR="00115901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-</w:t>
            </w:r>
            <w:r w:rsidR="00EC763E">
              <w:rPr>
                <w:sz w:val="20"/>
                <w:szCs w:val="20"/>
                <w:lang w:val="ro-MD"/>
              </w:rPr>
              <w:t xml:space="preserve">Obținerea sistemului </w:t>
            </w:r>
            <w:r w:rsidR="00CF5ED3">
              <w:rPr>
                <w:sz w:val="20"/>
                <w:szCs w:val="20"/>
                <w:lang w:val="ro-MD"/>
              </w:rPr>
              <w:t>V 1-</w:t>
            </w:r>
            <w:r w:rsidR="001D7DE5" w:rsidRPr="00EC763E">
              <w:rPr>
                <w:position w:val="-30"/>
                <w:sz w:val="20"/>
                <w:szCs w:val="20"/>
                <w:lang w:val="ro-MD"/>
              </w:rPr>
              <w:object w:dxaOrig="1359" w:dyaOrig="720" w14:anchorId="106966BB">
                <v:shape id="_x0000_i1066" type="#_x0000_t75" style="width:67.5pt;height:37.5pt" o:ole="">
                  <v:imagedata r:id="rId87" o:title=""/>
                </v:shape>
                <o:OLEObject Type="Embed" ProgID="Equation.DSMT4" ShapeID="_x0000_i1066" DrawAspect="Content" ObjectID="_1774105536" r:id="rId88"/>
              </w:object>
            </w:r>
          </w:p>
          <w:p w14:paraId="3A25871B" w14:textId="090EC1BD" w:rsidR="00C217B9" w:rsidRPr="0096081D" w:rsidRDefault="00CF5ED3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V2-</w:t>
            </w:r>
            <w:r w:rsidRPr="00EC763E">
              <w:rPr>
                <w:position w:val="-30"/>
                <w:sz w:val="20"/>
                <w:szCs w:val="20"/>
                <w:lang w:val="ro-MD"/>
              </w:rPr>
              <w:object w:dxaOrig="1340" w:dyaOrig="720" w14:anchorId="4CBCE1A9">
                <v:shape id="_x0000_i1067" type="#_x0000_t75" style="width:66.75pt;height:37.5pt" o:ole="">
                  <v:imagedata r:id="rId89" o:title=""/>
                </v:shape>
                <o:OLEObject Type="Embed" ProgID="Equation.DSMT4" ShapeID="_x0000_i1067" DrawAspect="Content" ObjectID="_1774105537" r:id="rId90"/>
              </w:object>
            </w:r>
          </w:p>
          <w:p w14:paraId="57CD9A55" w14:textId="555DFF7D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</w:rPr>
              <w:t>-</w:t>
            </w:r>
            <w:r w:rsidRPr="0096081D">
              <w:rPr>
                <w:sz w:val="20"/>
                <w:szCs w:val="20"/>
                <w:lang w:val="ro-MD"/>
              </w:rPr>
              <w:t xml:space="preserve"> </w:t>
            </w:r>
            <w:r w:rsidR="001D7DE5">
              <w:rPr>
                <w:sz w:val="20"/>
                <w:szCs w:val="20"/>
                <w:lang w:val="ro-MD"/>
              </w:rPr>
              <w:t>Rezolvarea sistemului</w:t>
            </w:r>
          </w:p>
          <w:p w14:paraId="05A69E14" w14:textId="77777777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–răspuns corect.</w:t>
            </w:r>
          </w:p>
        </w:tc>
        <w:tc>
          <w:tcPr>
            <w:tcW w:w="989" w:type="dxa"/>
          </w:tcPr>
          <w:p w14:paraId="640B07A8" w14:textId="278CC318" w:rsidR="00115901" w:rsidRPr="0096081D" w:rsidRDefault="00115901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 xml:space="preserve">    </w:t>
            </w:r>
          </w:p>
          <w:p w14:paraId="1631A02F" w14:textId="57054A4F" w:rsidR="00115901" w:rsidRDefault="001D7DE5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08DAF0FC" w14:textId="1E26E7C7" w:rsidR="00115901" w:rsidRDefault="00484308" w:rsidP="00484308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5C552F">
              <w:rPr>
                <w:sz w:val="20"/>
                <w:szCs w:val="20"/>
                <w:lang w:val="ro-MD"/>
              </w:rPr>
              <w:t>2</w:t>
            </w:r>
            <w:r w:rsidR="00115901" w:rsidRPr="0096081D">
              <w:rPr>
                <w:sz w:val="20"/>
                <w:szCs w:val="20"/>
                <w:lang w:val="ro-MD"/>
              </w:rPr>
              <w:t>p</w:t>
            </w:r>
          </w:p>
          <w:p w14:paraId="23D823B0" w14:textId="3B7894BF" w:rsidR="00115901" w:rsidRPr="0096081D" w:rsidRDefault="0076453E" w:rsidP="0076453E">
            <w:pPr>
              <w:spacing w:line="360" w:lineRule="auto"/>
              <w:rPr>
                <w:sz w:val="20"/>
                <w:szCs w:val="20"/>
                <w:lang w:val="ro-MD"/>
              </w:rPr>
            </w:pPr>
            <w:r>
              <w:rPr>
                <w:sz w:val="20"/>
                <w:szCs w:val="20"/>
                <w:lang w:val="ro-MD"/>
              </w:rPr>
              <w:t xml:space="preserve">      </w:t>
            </w:r>
            <w:r w:rsidR="00115901" w:rsidRPr="0096081D">
              <w:rPr>
                <w:sz w:val="20"/>
                <w:szCs w:val="20"/>
                <w:lang w:val="ro-MD"/>
              </w:rPr>
              <w:t>1p</w:t>
            </w:r>
          </w:p>
        </w:tc>
      </w:tr>
      <w:tr w:rsidR="00D938D5" w:rsidRPr="0096081D" w14:paraId="376C9E5E" w14:textId="77777777" w:rsidTr="00F9655E">
        <w:tc>
          <w:tcPr>
            <w:tcW w:w="590" w:type="dxa"/>
          </w:tcPr>
          <w:p w14:paraId="193DAF96" w14:textId="77777777" w:rsidR="00D938D5" w:rsidRPr="0096081D" w:rsidRDefault="00D938D5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</w:p>
        </w:tc>
        <w:tc>
          <w:tcPr>
            <w:tcW w:w="883" w:type="dxa"/>
          </w:tcPr>
          <w:p w14:paraId="6E85D486" w14:textId="77777777" w:rsidR="00D938D5" w:rsidRPr="0096081D" w:rsidRDefault="00D938D5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total</w:t>
            </w:r>
          </w:p>
        </w:tc>
        <w:tc>
          <w:tcPr>
            <w:tcW w:w="4539" w:type="dxa"/>
            <w:gridSpan w:val="2"/>
          </w:tcPr>
          <w:p w14:paraId="1F36FA04" w14:textId="77777777" w:rsidR="00D938D5" w:rsidRPr="0096081D" w:rsidRDefault="00D938D5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</w:tc>
        <w:tc>
          <w:tcPr>
            <w:tcW w:w="4009" w:type="dxa"/>
          </w:tcPr>
          <w:p w14:paraId="1B221D22" w14:textId="77777777" w:rsidR="00D938D5" w:rsidRPr="0096081D" w:rsidRDefault="00D938D5" w:rsidP="001F6C83">
            <w:pPr>
              <w:spacing w:line="360" w:lineRule="auto"/>
              <w:rPr>
                <w:sz w:val="20"/>
                <w:szCs w:val="20"/>
                <w:lang w:val="ro-MD"/>
              </w:rPr>
            </w:pPr>
          </w:p>
        </w:tc>
        <w:tc>
          <w:tcPr>
            <w:tcW w:w="989" w:type="dxa"/>
          </w:tcPr>
          <w:p w14:paraId="06C4653E" w14:textId="77777777" w:rsidR="00D938D5" w:rsidRPr="0096081D" w:rsidRDefault="00D938D5" w:rsidP="001F6C83">
            <w:pPr>
              <w:spacing w:line="360" w:lineRule="auto"/>
              <w:jc w:val="center"/>
              <w:rPr>
                <w:sz w:val="20"/>
                <w:szCs w:val="20"/>
                <w:lang w:val="ro-MD"/>
              </w:rPr>
            </w:pPr>
            <w:r w:rsidRPr="0096081D">
              <w:rPr>
                <w:sz w:val="20"/>
                <w:szCs w:val="20"/>
                <w:lang w:val="ro-MD"/>
              </w:rPr>
              <w:t>52 p</w:t>
            </w:r>
          </w:p>
        </w:tc>
      </w:tr>
    </w:tbl>
    <w:p w14:paraId="5D044161" w14:textId="77777777" w:rsidR="00D938D5" w:rsidRPr="0096081D" w:rsidRDefault="00D938D5" w:rsidP="00D938D5">
      <w:pPr>
        <w:jc w:val="center"/>
        <w:rPr>
          <w:b/>
          <w:sz w:val="20"/>
          <w:szCs w:val="20"/>
          <w:lang w:val="en-US"/>
        </w:rPr>
      </w:pPr>
    </w:p>
    <w:p w14:paraId="074D2027" w14:textId="77777777" w:rsidR="00D938D5" w:rsidRPr="0096081D" w:rsidRDefault="00D938D5" w:rsidP="00D938D5">
      <w:pPr>
        <w:jc w:val="center"/>
        <w:rPr>
          <w:b/>
          <w:sz w:val="20"/>
          <w:szCs w:val="20"/>
          <w:lang w:val="en-US"/>
        </w:rPr>
      </w:pPr>
    </w:p>
    <w:p w14:paraId="34D71996" w14:textId="77777777" w:rsidR="00D938D5" w:rsidRDefault="00D938D5" w:rsidP="00D938D5">
      <w:pPr>
        <w:rPr>
          <w:b/>
          <w:lang w:val="en-US"/>
        </w:rPr>
      </w:pPr>
    </w:p>
    <w:p w14:paraId="3AFD69C8" w14:textId="77777777" w:rsidR="00D938D5" w:rsidRDefault="00D938D5" w:rsidP="00D938D5">
      <w:pPr>
        <w:jc w:val="center"/>
        <w:rPr>
          <w:b/>
          <w:lang w:val="en-US"/>
        </w:rPr>
      </w:pPr>
    </w:p>
    <w:p w14:paraId="026FA16B" w14:textId="0F903621" w:rsidR="00B21993" w:rsidRDefault="00B21993">
      <w:pPr>
        <w:rPr>
          <w:sz w:val="28"/>
          <w:szCs w:val="28"/>
        </w:rPr>
      </w:pPr>
    </w:p>
    <w:p w14:paraId="2A794292" w14:textId="4284622B" w:rsidR="00B21993" w:rsidRDefault="003F04EE">
      <w:pPr>
        <w:rPr>
          <w:sz w:val="28"/>
          <w:szCs w:val="28"/>
        </w:rPr>
      </w:pPr>
      <w:r>
        <w:rPr>
          <w:sz w:val="28"/>
          <w:szCs w:val="28"/>
        </w:rPr>
        <w:t>Convertirea punctelor în note</w:t>
      </w:r>
      <w:r w:rsidR="00126202">
        <w:rPr>
          <w:sz w:val="28"/>
          <w:szCs w:val="28"/>
        </w:rPr>
        <w:t>:</w:t>
      </w:r>
    </w:p>
    <w:p w14:paraId="616962BA" w14:textId="77777777" w:rsidR="00022C9C" w:rsidRDefault="00022C9C">
      <w:pPr>
        <w:rPr>
          <w:sz w:val="28"/>
          <w:szCs w:val="28"/>
        </w:rPr>
      </w:pPr>
    </w:p>
    <w:tbl>
      <w:tblPr>
        <w:tblStyle w:val="Tabelgril"/>
        <w:tblW w:w="0" w:type="auto"/>
        <w:tblLook w:val="04A0" w:firstRow="1" w:lastRow="0" w:firstColumn="1" w:lastColumn="0" w:noHBand="0" w:noVBand="1"/>
      </w:tblPr>
      <w:tblGrid>
        <w:gridCol w:w="913"/>
        <w:gridCol w:w="914"/>
        <w:gridCol w:w="914"/>
        <w:gridCol w:w="914"/>
        <w:gridCol w:w="914"/>
        <w:gridCol w:w="914"/>
        <w:gridCol w:w="914"/>
        <w:gridCol w:w="914"/>
        <w:gridCol w:w="914"/>
        <w:gridCol w:w="914"/>
        <w:gridCol w:w="914"/>
      </w:tblGrid>
      <w:tr w:rsidR="00126202" w14:paraId="169E6429" w14:textId="77777777" w:rsidTr="00126202">
        <w:tc>
          <w:tcPr>
            <w:tcW w:w="913" w:type="dxa"/>
          </w:tcPr>
          <w:p w14:paraId="01A13CA9" w14:textId="632050B3" w:rsidR="00126202" w:rsidRDefault="001262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cor</w:t>
            </w:r>
          </w:p>
        </w:tc>
        <w:tc>
          <w:tcPr>
            <w:tcW w:w="914" w:type="dxa"/>
          </w:tcPr>
          <w:p w14:paraId="21A0CBFB" w14:textId="06DB8A55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2</w:t>
            </w:r>
          </w:p>
        </w:tc>
        <w:tc>
          <w:tcPr>
            <w:tcW w:w="914" w:type="dxa"/>
          </w:tcPr>
          <w:p w14:paraId="30BE1295" w14:textId="1EA113D8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-4</w:t>
            </w:r>
          </w:p>
        </w:tc>
        <w:tc>
          <w:tcPr>
            <w:tcW w:w="914" w:type="dxa"/>
          </w:tcPr>
          <w:p w14:paraId="06DBBE87" w14:textId="0AC7B86E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-7</w:t>
            </w:r>
          </w:p>
        </w:tc>
        <w:tc>
          <w:tcPr>
            <w:tcW w:w="914" w:type="dxa"/>
          </w:tcPr>
          <w:p w14:paraId="3728FB73" w14:textId="63E57BE3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-12</w:t>
            </w:r>
          </w:p>
        </w:tc>
        <w:tc>
          <w:tcPr>
            <w:tcW w:w="914" w:type="dxa"/>
          </w:tcPr>
          <w:p w14:paraId="3A434807" w14:textId="49E15F16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-21</w:t>
            </w:r>
          </w:p>
        </w:tc>
        <w:tc>
          <w:tcPr>
            <w:tcW w:w="914" w:type="dxa"/>
          </w:tcPr>
          <w:p w14:paraId="422EFD39" w14:textId="32930CEF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-29</w:t>
            </w:r>
          </w:p>
        </w:tc>
        <w:tc>
          <w:tcPr>
            <w:tcW w:w="914" w:type="dxa"/>
          </w:tcPr>
          <w:p w14:paraId="1FB554E4" w14:textId="6474DEF5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-37</w:t>
            </w:r>
          </w:p>
        </w:tc>
        <w:tc>
          <w:tcPr>
            <w:tcW w:w="914" w:type="dxa"/>
          </w:tcPr>
          <w:p w14:paraId="0A8678DC" w14:textId="44095E02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-46</w:t>
            </w:r>
          </w:p>
        </w:tc>
        <w:tc>
          <w:tcPr>
            <w:tcW w:w="914" w:type="dxa"/>
          </w:tcPr>
          <w:p w14:paraId="63D75514" w14:textId="7E7B9A3C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-49</w:t>
            </w:r>
          </w:p>
        </w:tc>
        <w:tc>
          <w:tcPr>
            <w:tcW w:w="914" w:type="dxa"/>
          </w:tcPr>
          <w:p w14:paraId="56E7D334" w14:textId="66A11611" w:rsidR="00126202" w:rsidRDefault="00022C9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-52</w:t>
            </w:r>
          </w:p>
        </w:tc>
      </w:tr>
      <w:tr w:rsidR="00126202" w14:paraId="4D273BAD" w14:textId="77777777" w:rsidTr="00126202">
        <w:tc>
          <w:tcPr>
            <w:tcW w:w="913" w:type="dxa"/>
          </w:tcPr>
          <w:p w14:paraId="55752C72" w14:textId="2D612346" w:rsidR="00126202" w:rsidRDefault="001262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ota</w:t>
            </w:r>
          </w:p>
        </w:tc>
        <w:tc>
          <w:tcPr>
            <w:tcW w:w="914" w:type="dxa"/>
          </w:tcPr>
          <w:p w14:paraId="0B36EA0F" w14:textId="04D7758D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14" w:type="dxa"/>
          </w:tcPr>
          <w:p w14:paraId="54BDF05A" w14:textId="58C56249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14" w:type="dxa"/>
          </w:tcPr>
          <w:p w14:paraId="15BAA1A9" w14:textId="27586FF9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14" w:type="dxa"/>
          </w:tcPr>
          <w:p w14:paraId="33D898A0" w14:textId="06CC7B0D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14" w:type="dxa"/>
          </w:tcPr>
          <w:p w14:paraId="17640FDD" w14:textId="6D996229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14" w:type="dxa"/>
          </w:tcPr>
          <w:p w14:paraId="74C14DAD" w14:textId="3057A0D4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14" w:type="dxa"/>
          </w:tcPr>
          <w:p w14:paraId="36CDCF1F" w14:textId="2CC1A814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14" w:type="dxa"/>
          </w:tcPr>
          <w:p w14:paraId="108FBA0C" w14:textId="1C59D08C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14" w:type="dxa"/>
          </w:tcPr>
          <w:p w14:paraId="74E11368" w14:textId="102B7C52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14" w:type="dxa"/>
          </w:tcPr>
          <w:p w14:paraId="79B26DB2" w14:textId="78F36CAD" w:rsidR="00126202" w:rsidRDefault="002A767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</w:tbl>
    <w:p w14:paraId="62E9AD66" w14:textId="77777777" w:rsidR="00126202" w:rsidRDefault="00126202">
      <w:pPr>
        <w:rPr>
          <w:sz w:val="28"/>
          <w:szCs w:val="28"/>
        </w:rPr>
      </w:pPr>
    </w:p>
    <w:p w14:paraId="36C7E1EB" w14:textId="2D32BEED" w:rsidR="00B21993" w:rsidRDefault="00B21993">
      <w:pPr>
        <w:rPr>
          <w:sz w:val="28"/>
          <w:szCs w:val="28"/>
        </w:rPr>
      </w:pPr>
    </w:p>
    <w:p w14:paraId="0ED359AD" w14:textId="77777777" w:rsidR="00B21993" w:rsidRPr="00394AE6" w:rsidRDefault="00B21993">
      <w:pPr>
        <w:rPr>
          <w:sz w:val="28"/>
          <w:szCs w:val="28"/>
        </w:rPr>
      </w:pPr>
    </w:p>
    <w:sectPr w:rsidR="00B21993" w:rsidRPr="00394AE6">
      <w:pgSz w:w="11906" w:h="16838"/>
      <w:pgMar w:top="426" w:right="1417" w:bottom="1417" w:left="426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HQBZWD+MinionPro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inionPro-Regular">
    <w:altName w:val="Yu Gothic UI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2A0498"/>
    <w:multiLevelType w:val="hybridMultilevel"/>
    <w:tmpl w:val="960A9E40"/>
    <w:lvl w:ilvl="0" w:tplc="514088B2">
      <w:start w:val="1"/>
      <w:numFmt w:val="bullet"/>
      <w:lvlText w:val="-"/>
      <w:lvlJc w:val="left"/>
      <w:pPr>
        <w:ind w:left="420" w:hanging="360"/>
      </w:pPr>
      <w:rPr>
        <w:rFonts w:ascii="Times New Roman" w:eastAsiaTheme="minorHAnsi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 w16cid:durableId="6511049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3C2C"/>
    <w:rsid w:val="00005BF5"/>
    <w:rsid w:val="00022C9C"/>
    <w:rsid w:val="0002455B"/>
    <w:rsid w:val="00052A42"/>
    <w:rsid w:val="00053415"/>
    <w:rsid w:val="00055958"/>
    <w:rsid w:val="00065EE2"/>
    <w:rsid w:val="000731AD"/>
    <w:rsid w:val="00075EBA"/>
    <w:rsid w:val="00082346"/>
    <w:rsid w:val="00082C6A"/>
    <w:rsid w:val="00084F63"/>
    <w:rsid w:val="000A004C"/>
    <w:rsid w:val="000A096B"/>
    <w:rsid w:val="000D4709"/>
    <w:rsid w:val="000D4B14"/>
    <w:rsid w:val="000F126D"/>
    <w:rsid w:val="000F2A4E"/>
    <w:rsid w:val="000F476B"/>
    <w:rsid w:val="00102195"/>
    <w:rsid w:val="00115012"/>
    <w:rsid w:val="00115901"/>
    <w:rsid w:val="00126202"/>
    <w:rsid w:val="00140B3D"/>
    <w:rsid w:val="001417F9"/>
    <w:rsid w:val="001433CF"/>
    <w:rsid w:val="001504FD"/>
    <w:rsid w:val="00151C42"/>
    <w:rsid w:val="00156FBC"/>
    <w:rsid w:val="00182221"/>
    <w:rsid w:val="00190B5D"/>
    <w:rsid w:val="001A42F6"/>
    <w:rsid w:val="001A543E"/>
    <w:rsid w:val="001D07EC"/>
    <w:rsid w:val="001D7DE5"/>
    <w:rsid w:val="001E530A"/>
    <w:rsid w:val="001F56AD"/>
    <w:rsid w:val="001F5E9D"/>
    <w:rsid w:val="002063BB"/>
    <w:rsid w:val="00216BC7"/>
    <w:rsid w:val="002171B1"/>
    <w:rsid w:val="002263FD"/>
    <w:rsid w:val="002335B2"/>
    <w:rsid w:val="00235A7D"/>
    <w:rsid w:val="00240428"/>
    <w:rsid w:val="00240929"/>
    <w:rsid w:val="00241E91"/>
    <w:rsid w:val="00280785"/>
    <w:rsid w:val="0028173F"/>
    <w:rsid w:val="002A7674"/>
    <w:rsid w:val="002B01A3"/>
    <w:rsid w:val="002B510D"/>
    <w:rsid w:val="002C19B3"/>
    <w:rsid w:val="002D3F94"/>
    <w:rsid w:val="002E340A"/>
    <w:rsid w:val="002F230C"/>
    <w:rsid w:val="00301D47"/>
    <w:rsid w:val="00316569"/>
    <w:rsid w:val="00347AAE"/>
    <w:rsid w:val="00362E21"/>
    <w:rsid w:val="003763BD"/>
    <w:rsid w:val="00387F0B"/>
    <w:rsid w:val="00394AE6"/>
    <w:rsid w:val="00397D4B"/>
    <w:rsid w:val="003B152C"/>
    <w:rsid w:val="003B4AFB"/>
    <w:rsid w:val="003B66D5"/>
    <w:rsid w:val="003D25B0"/>
    <w:rsid w:val="003D40B1"/>
    <w:rsid w:val="003D503C"/>
    <w:rsid w:val="003E52F5"/>
    <w:rsid w:val="003F04EE"/>
    <w:rsid w:val="003F1F91"/>
    <w:rsid w:val="003F7367"/>
    <w:rsid w:val="00402E7E"/>
    <w:rsid w:val="00422E52"/>
    <w:rsid w:val="004249B9"/>
    <w:rsid w:val="00436E83"/>
    <w:rsid w:val="004436F7"/>
    <w:rsid w:val="0045016E"/>
    <w:rsid w:val="00456974"/>
    <w:rsid w:val="004643B9"/>
    <w:rsid w:val="00474E7A"/>
    <w:rsid w:val="004762D8"/>
    <w:rsid w:val="00484308"/>
    <w:rsid w:val="00491DEF"/>
    <w:rsid w:val="00496292"/>
    <w:rsid w:val="004A3F79"/>
    <w:rsid w:val="004B1A5E"/>
    <w:rsid w:val="004C3BE4"/>
    <w:rsid w:val="004C4996"/>
    <w:rsid w:val="004F7CE9"/>
    <w:rsid w:val="00502D1C"/>
    <w:rsid w:val="0051089C"/>
    <w:rsid w:val="00523193"/>
    <w:rsid w:val="00542E0A"/>
    <w:rsid w:val="005458CA"/>
    <w:rsid w:val="005848E7"/>
    <w:rsid w:val="00591200"/>
    <w:rsid w:val="00591DBC"/>
    <w:rsid w:val="005C444E"/>
    <w:rsid w:val="005C552F"/>
    <w:rsid w:val="005D7375"/>
    <w:rsid w:val="005F1A82"/>
    <w:rsid w:val="00600BEB"/>
    <w:rsid w:val="00603987"/>
    <w:rsid w:val="00636198"/>
    <w:rsid w:val="006364E5"/>
    <w:rsid w:val="00650F84"/>
    <w:rsid w:val="006662A3"/>
    <w:rsid w:val="00670F28"/>
    <w:rsid w:val="00686515"/>
    <w:rsid w:val="006B04E9"/>
    <w:rsid w:val="006C1F81"/>
    <w:rsid w:val="006C29DE"/>
    <w:rsid w:val="006C4699"/>
    <w:rsid w:val="006C5428"/>
    <w:rsid w:val="006C5508"/>
    <w:rsid w:val="006C6A09"/>
    <w:rsid w:val="006E79DC"/>
    <w:rsid w:val="006E7BF3"/>
    <w:rsid w:val="006F3AB0"/>
    <w:rsid w:val="00724DB3"/>
    <w:rsid w:val="00730F4F"/>
    <w:rsid w:val="0073712E"/>
    <w:rsid w:val="00742FFB"/>
    <w:rsid w:val="007441A8"/>
    <w:rsid w:val="00761C1C"/>
    <w:rsid w:val="00762AC7"/>
    <w:rsid w:val="0076453E"/>
    <w:rsid w:val="00764653"/>
    <w:rsid w:val="007804F4"/>
    <w:rsid w:val="007878AF"/>
    <w:rsid w:val="007A390D"/>
    <w:rsid w:val="007A667A"/>
    <w:rsid w:val="007A75CA"/>
    <w:rsid w:val="007D227B"/>
    <w:rsid w:val="007D4E19"/>
    <w:rsid w:val="007F2997"/>
    <w:rsid w:val="00805CDF"/>
    <w:rsid w:val="00821B19"/>
    <w:rsid w:val="008228E9"/>
    <w:rsid w:val="00835EE2"/>
    <w:rsid w:val="0084534D"/>
    <w:rsid w:val="00852FBA"/>
    <w:rsid w:val="00855B73"/>
    <w:rsid w:val="00865114"/>
    <w:rsid w:val="00865D30"/>
    <w:rsid w:val="00866B61"/>
    <w:rsid w:val="008845EC"/>
    <w:rsid w:val="00895110"/>
    <w:rsid w:val="008A2574"/>
    <w:rsid w:val="008B748F"/>
    <w:rsid w:val="008C4C84"/>
    <w:rsid w:val="008D25E7"/>
    <w:rsid w:val="008D4ED4"/>
    <w:rsid w:val="008E09E6"/>
    <w:rsid w:val="008E3BFE"/>
    <w:rsid w:val="008E7353"/>
    <w:rsid w:val="008F3D56"/>
    <w:rsid w:val="00900E95"/>
    <w:rsid w:val="00907AAE"/>
    <w:rsid w:val="00930EC9"/>
    <w:rsid w:val="00932650"/>
    <w:rsid w:val="00933BBC"/>
    <w:rsid w:val="00956AEC"/>
    <w:rsid w:val="00960B14"/>
    <w:rsid w:val="0096412D"/>
    <w:rsid w:val="00966187"/>
    <w:rsid w:val="00971195"/>
    <w:rsid w:val="00977C77"/>
    <w:rsid w:val="00996D41"/>
    <w:rsid w:val="0099737D"/>
    <w:rsid w:val="00997BC4"/>
    <w:rsid w:val="009A18CF"/>
    <w:rsid w:val="009B4C5B"/>
    <w:rsid w:val="009C0ADD"/>
    <w:rsid w:val="009E0259"/>
    <w:rsid w:val="009E2541"/>
    <w:rsid w:val="009E6A59"/>
    <w:rsid w:val="009F508F"/>
    <w:rsid w:val="00A0271C"/>
    <w:rsid w:val="00A2565F"/>
    <w:rsid w:val="00A3677D"/>
    <w:rsid w:val="00A46684"/>
    <w:rsid w:val="00A518F2"/>
    <w:rsid w:val="00A64A06"/>
    <w:rsid w:val="00A66B3C"/>
    <w:rsid w:val="00A73CB9"/>
    <w:rsid w:val="00AB14C4"/>
    <w:rsid w:val="00AC2918"/>
    <w:rsid w:val="00AC4484"/>
    <w:rsid w:val="00AD6520"/>
    <w:rsid w:val="00AF4E89"/>
    <w:rsid w:val="00B0231E"/>
    <w:rsid w:val="00B21993"/>
    <w:rsid w:val="00B25859"/>
    <w:rsid w:val="00B3647E"/>
    <w:rsid w:val="00B426D7"/>
    <w:rsid w:val="00B43C2C"/>
    <w:rsid w:val="00B46E35"/>
    <w:rsid w:val="00B47B72"/>
    <w:rsid w:val="00B50CF9"/>
    <w:rsid w:val="00B70CEC"/>
    <w:rsid w:val="00B73656"/>
    <w:rsid w:val="00B77815"/>
    <w:rsid w:val="00B83D5A"/>
    <w:rsid w:val="00B84262"/>
    <w:rsid w:val="00B91189"/>
    <w:rsid w:val="00BB2445"/>
    <w:rsid w:val="00BD3647"/>
    <w:rsid w:val="00BD5FEC"/>
    <w:rsid w:val="00BD604E"/>
    <w:rsid w:val="00BE416A"/>
    <w:rsid w:val="00BE4489"/>
    <w:rsid w:val="00BF0131"/>
    <w:rsid w:val="00BF26EC"/>
    <w:rsid w:val="00BF7AA6"/>
    <w:rsid w:val="00C024EF"/>
    <w:rsid w:val="00C217B9"/>
    <w:rsid w:val="00C21DC8"/>
    <w:rsid w:val="00C24540"/>
    <w:rsid w:val="00C27594"/>
    <w:rsid w:val="00C3111D"/>
    <w:rsid w:val="00C32938"/>
    <w:rsid w:val="00C435FA"/>
    <w:rsid w:val="00C6318B"/>
    <w:rsid w:val="00C877B0"/>
    <w:rsid w:val="00C91091"/>
    <w:rsid w:val="00C95762"/>
    <w:rsid w:val="00C963F5"/>
    <w:rsid w:val="00CB0968"/>
    <w:rsid w:val="00CB1D16"/>
    <w:rsid w:val="00CB1D43"/>
    <w:rsid w:val="00CB5B34"/>
    <w:rsid w:val="00CC3B16"/>
    <w:rsid w:val="00CF1BB0"/>
    <w:rsid w:val="00CF5ED3"/>
    <w:rsid w:val="00D148FA"/>
    <w:rsid w:val="00D15708"/>
    <w:rsid w:val="00D314B8"/>
    <w:rsid w:val="00D37381"/>
    <w:rsid w:val="00D41CB6"/>
    <w:rsid w:val="00D562B4"/>
    <w:rsid w:val="00D63308"/>
    <w:rsid w:val="00D6593C"/>
    <w:rsid w:val="00D665E4"/>
    <w:rsid w:val="00D7545C"/>
    <w:rsid w:val="00D768F3"/>
    <w:rsid w:val="00D91BB6"/>
    <w:rsid w:val="00D938D5"/>
    <w:rsid w:val="00D95137"/>
    <w:rsid w:val="00DA5A67"/>
    <w:rsid w:val="00DC6CEF"/>
    <w:rsid w:val="00DF1E3B"/>
    <w:rsid w:val="00E00157"/>
    <w:rsid w:val="00E054BA"/>
    <w:rsid w:val="00E07322"/>
    <w:rsid w:val="00E115B6"/>
    <w:rsid w:val="00E11723"/>
    <w:rsid w:val="00E11C19"/>
    <w:rsid w:val="00E25B33"/>
    <w:rsid w:val="00E34C09"/>
    <w:rsid w:val="00E714CA"/>
    <w:rsid w:val="00E877CC"/>
    <w:rsid w:val="00EA3201"/>
    <w:rsid w:val="00EC715A"/>
    <w:rsid w:val="00EC763E"/>
    <w:rsid w:val="00EF2B13"/>
    <w:rsid w:val="00EF320D"/>
    <w:rsid w:val="00F51F10"/>
    <w:rsid w:val="00F610DD"/>
    <w:rsid w:val="00F61A7B"/>
    <w:rsid w:val="00F70868"/>
    <w:rsid w:val="00F71AC1"/>
    <w:rsid w:val="00F8087E"/>
    <w:rsid w:val="00F8564A"/>
    <w:rsid w:val="00F9655E"/>
    <w:rsid w:val="00F96728"/>
    <w:rsid w:val="00FA22C6"/>
    <w:rsid w:val="00FA68F8"/>
    <w:rsid w:val="00FC41AD"/>
    <w:rsid w:val="00FC4A79"/>
    <w:rsid w:val="00FC5A82"/>
    <w:rsid w:val="00FC7107"/>
    <w:rsid w:val="00FC7BAC"/>
    <w:rsid w:val="00FD5308"/>
    <w:rsid w:val="00FE1348"/>
    <w:rsid w:val="00FE4145"/>
    <w:rsid w:val="00FF0F17"/>
    <w:rsid w:val="00FF3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73C99F"/>
  <w15:docId w15:val="{7B7927B0-9F4D-4B05-973C-5C22A89F8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sz w:val="24"/>
        <w:szCs w:val="24"/>
        <w:lang w:val="ro-RO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lu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itlu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itlu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itlu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Titlu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itlu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itlu">
    <w:name w:val="Title"/>
    <w:basedOn w:val="Normal"/>
    <w:next w:val="Normal"/>
    <w:uiPriority w:val="10"/>
    <w:qFormat/>
    <w:pPr>
      <w:jc w:val="center"/>
    </w:pPr>
    <w:rPr>
      <w:b/>
    </w:rPr>
  </w:style>
  <w:style w:type="paragraph" w:styleId="Subtitlu">
    <w:name w:val="Subtitle"/>
    <w:basedOn w:val="Normal"/>
    <w:next w:val="Normal"/>
    <w:link w:val="SubtitluCaracte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elNormal"/>
    <w:tblPr>
      <w:tblStyleRowBandSize w:val="1"/>
      <w:tblStyleColBandSize w:val="1"/>
    </w:tblPr>
  </w:style>
  <w:style w:type="table" w:customStyle="1" w:styleId="a0">
    <w:basedOn w:val="TabelNormal"/>
    <w:tblPr>
      <w:tblStyleRowBandSize w:val="1"/>
      <w:tblStyleColBandSize w:val="1"/>
    </w:tblPr>
  </w:style>
  <w:style w:type="table" w:customStyle="1" w:styleId="a1">
    <w:basedOn w:val="Tabel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el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el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el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customStyle="1" w:styleId="Default">
    <w:name w:val="Default"/>
    <w:rsid w:val="002B510D"/>
    <w:pPr>
      <w:autoSpaceDE w:val="0"/>
      <w:autoSpaceDN w:val="0"/>
      <w:adjustRightInd w:val="0"/>
    </w:pPr>
    <w:rPr>
      <w:rFonts w:ascii="HQBZWD+MinionPro-Regular" w:hAnsi="HQBZWD+MinionPro-Regular" w:cs="HQBZWD+MinionPro-Regular"/>
      <w:color w:val="000000"/>
      <w:lang w:val="en-US" w:eastAsia="en-US"/>
    </w:rPr>
  </w:style>
  <w:style w:type="paragraph" w:styleId="Listparagraf">
    <w:name w:val="List Paragraph"/>
    <w:basedOn w:val="Normal"/>
    <w:uiPriority w:val="34"/>
    <w:qFormat/>
    <w:rsid w:val="008845E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paragraph" w:customStyle="1" w:styleId="Pa13">
    <w:name w:val="Pa13"/>
    <w:basedOn w:val="Normal"/>
    <w:next w:val="Normal"/>
    <w:uiPriority w:val="99"/>
    <w:rsid w:val="00B21993"/>
    <w:pPr>
      <w:autoSpaceDE w:val="0"/>
      <w:autoSpaceDN w:val="0"/>
      <w:adjustRightInd w:val="0"/>
      <w:spacing w:line="241" w:lineRule="atLeast"/>
    </w:pPr>
    <w:rPr>
      <w:rFonts w:ascii="Calibri" w:eastAsiaTheme="minorHAnsi" w:hAnsi="Calibri" w:cstheme="minorBidi"/>
      <w:lang w:val="ru-RU" w:eastAsia="en-US"/>
    </w:rPr>
  </w:style>
  <w:style w:type="character" w:customStyle="1" w:styleId="A40">
    <w:name w:val="A4"/>
    <w:uiPriority w:val="99"/>
    <w:rsid w:val="00B21993"/>
    <w:rPr>
      <w:rFonts w:ascii="Calibri" w:hAnsi="Calibri" w:cs="Calibri" w:hint="default"/>
      <w:color w:val="000000"/>
      <w:sz w:val="18"/>
      <w:szCs w:val="18"/>
    </w:rPr>
  </w:style>
  <w:style w:type="character" w:customStyle="1" w:styleId="SubtitluCaracter">
    <w:name w:val="Subtitlu Caracter"/>
    <w:basedOn w:val="Fontdeparagrafimplicit"/>
    <w:link w:val="Subtitlu"/>
    <w:rsid w:val="00B21993"/>
    <w:rPr>
      <w:rFonts w:ascii="Georgia" w:eastAsia="Georgia" w:hAnsi="Georgia" w:cs="Georgia"/>
      <w:i/>
      <w:color w:val="666666"/>
      <w:sz w:val="48"/>
      <w:szCs w:val="48"/>
    </w:rPr>
  </w:style>
  <w:style w:type="table" w:styleId="Tabelgril">
    <w:name w:val="Table Grid"/>
    <w:basedOn w:val="TabelNormal"/>
    <w:uiPriority w:val="39"/>
    <w:rsid w:val="001262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image" Target="media/image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png"/><Relationship Id="rId90" Type="http://schemas.openxmlformats.org/officeDocument/2006/relationships/oleObject" Target="embeddings/oleObject43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jpe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jpeg"/><Relationship Id="rId40" Type="http://schemas.openxmlformats.org/officeDocument/2006/relationships/image" Target="media/image20.wmf"/><Relationship Id="rId45" Type="http://schemas.openxmlformats.org/officeDocument/2006/relationships/image" Target="media/image22.tmp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0</Pages>
  <Words>1827</Words>
  <Characters>10603</Characters>
  <Application>Microsoft Office Word</Application>
  <DocSecurity>0</DocSecurity>
  <Lines>88</Lines>
  <Paragraphs>24</Paragraphs>
  <ScaleCrop>false</ScaleCrop>
  <HeadingPairs>
    <vt:vector size="2" baseType="variant">
      <vt:variant>
        <vt:lpstr>Titlu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Eugenia Selivanov</cp:lastModifiedBy>
  <cp:revision>24</cp:revision>
  <dcterms:created xsi:type="dcterms:W3CDTF">2022-11-21T19:57:00Z</dcterms:created>
  <dcterms:modified xsi:type="dcterms:W3CDTF">2024-04-08T15:18:00Z</dcterms:modified>
</cp:coreProperties>
</file>